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0F38CF" w:rsidRPr="000F38CF" w14:paraId="7EB75E89" w14:textId="77777777" w:rsidTr="00A36555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6610DEC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Министерство образования и науки Российской Федерации</w:t>
            </w:r>
          </w:p>
          <w:p w14:paraId="303FD2DC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Федеральное государственное автономное образовательное</w:t>
            </w:r>
          </w:p>
          <w:p w14:paraId="1B8915D8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учреждение высшего образования</w:t>
            </w:r>
          </w:p>
          <w:p w14:paraId="7517C3B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«НАЦИОНАЛЬНЫЙ ИССЛЕДОВАТЕЛЬСКИЙ</w:t>
            </w:r>
          </w:p>
          <w:p w14:paraId="2BBCA29E" w14:textId="77777777" w:rsidR="000F38CF" w:rsidRPr="000F38CF" w:rsidRDefault="000F38CF" w:rsidP="000F38CF">
            <w:pPr>
              <w:spacing w:line="276" w:lineRule="auto"/>
              <w:jc w:val="center"/>
              <w:rPr>
                <w:b/>
              </w:rPr>
            </w:pPr>
            <w:r w:rsidRPr="000F38CF">
              <w:rPr>
                <w:b/>
              </w:rPr>
              <w:t>ТОМСКИЙ ПОЛИТЕХНИЧЕСКИЙ УНИВЕРСИТЕТ»</w:t>
            </w:r>
          </w:p>
        </w:tc>
      </w:tr>
    </w:tbl>
    <w:p w14:paraId="5BB2B77D" w14:textId="77777777" w:rsidR="000F38CF" w:rsidRDefault="000F38CF" w:rsidP="000F38CF">
      <w:pPr>
        <w:jc w:val="left"/>
        <w:rPr>
          <w:rFonts w:eastAsia="Calibri" w:cs="Times New Roman"/>
        </w:rPr>
      </w:pPr>
    </w:p>
    <w:p w14:paraId="72360ADA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Подразделение: Инженерная школа энергетики</w:t>
      </w:r>
    </w:p>
    <w:p w14:paraId="1E4B423C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Направление подготовки: 09.04.03 – Прикладная информатика</w:t>
      </w:r>
    </w:p>
    <w:p w14:paraId="4838C725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Отделение: Электроэнергетики и электротехники</w:t>
      </w:r>
    </w:p>
    <w:p w14:paraId="453CBDFE" w14:textId="77777777" w:rsidR="000F38CF" w:rsidRPr="000F38CF" w:rsidRDefault="000F38CF" w:rsidP="000F38CF">
      <w:pPr>
        <w:spacing w:before="2640"/>
        <w:jc w:val="center"/>
        <w:rPr>
          <w:rFonts w:eastAsia="Calibri" w:cs="Times New Roman"/>
          <w:b/>
          <w:caps/>
        </w:rPr>
      </w:pPr>
      <w:r w:rsidRPr="000F38CF">
        <w:rPr>
          <w:rFonts w:eastAsia="Calibri" w:cs="Times New Roman"/>
          <w:b/>
          <w:caps/>
        </w:rPr>
        <w:t>Проектная документация</w:t>
      </w:r>
    </w:p>
    <w:p w14:paraId="46519429" w14:textId="77777777" w:rsidR="000F38CF" w:rsidRPr="000F38CF" w:rsidRDefault="000F38CF" w:rsidP="000F38CF">
      <w:pPr>
        <w:jc w:val="center"/>
        <w:rPr>
          <w:rFonts w:eastAsia="Calibri" w:cs="Times New Roman"/>
          <w:b/>
        </w:rPr>
      </w:pPr>
      <w:r w:rsidRPr="000F38CF">
        <w:rPr>
          <w:rFonts w:eastAsia="Calibri" w:cs="Times New Roman"/>
          <w:b/>
        </w:rPr>
        <w:t>Отчёт по лабораторной работе №5</w:t>
      </w:r>
    </w:p>
    <w:p w14:paraId="42ADCF66" w14:textId="77777777" w:rsidR="000F38CF" w:rsidRPr="000F38CF" w:rsidRDefault="000F38CF" w:rsidP="000F38CF">
      <w:pPr>
        <w:spacing w:after="168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>по дисциплине: «Основы объектно-ориентированного программирования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7"/>
        <w:gridCol w:w="2062"/>
        <w:gridCol w:w="992"/>
        <w:gridCol w:w="2004"/>
        <w:gridCol w:w="322"/>
        <w:gridCol w:w="223"/>
        <w:gridCol w:w="2155"/>
      </w:tblGrid>
      <w:tr w:rsidR="000F38CF" w:rsidRPr="000F38CF" w14:paraId="1685783E" w14:textId="77777777" w:rsidTr="000F38CF">
        <w:tc>
          <w:tcPr>
            <w:tcW w:w="2485" w:type="pct"/>
            <w:gridSpan w:val="3"/>
            <w:vAlign w:val="center"/>
            <w:hideMark/>
          </w:tcPr>
          <w:p w14:paraId="20FA421D" w14:textId="77777777" w:rsidR="000F38CF" w:rsidRPr="000F38CF" w:rsidRDefault="000F38CF" w:rsidP="000F38CF">
            <w:pPr>
              <w:spacing w:line="240" w:lineRule="auto"/>
              <w:ind w:firstLine="0"/>
              <w:jc w:val="left"/>
            </w:pPr>
            <w:r w:rsidRPr="000F38CF">
              <w:t>Выполнил студент гр. О-5КМ91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3BC72601" w14:textId="77777777" w:rsidR="000F38CF" w:rsidRPr="000F38CF" w:rsidRDefault="000F38CF" w:rsidP="000F38CF">
            <w:pPr>
              <w:spacing w:line="240" w:lineRule="auto"/>
              <w:jc w:val="left"/>
            </w:pPr>
            <w:r w:rsidRPr="000F38CF">
              <w:t>__________</w:t>
            </w:r>
          </w:p>
        </w:tc>
        <w:tc>
          <w:tcPr>
            <w:tcW w:w="119" w:type="pct"/>
          </w:tcPr>
          <w:p w14:paraId="6209DB8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53" w:type="pct"/>
            <w:vAlign w:val="center"/>
            <w:hideMark/>
          </w:tcPr>
          <w:p w14:paraId="2F381B8B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Васильев В</w:t>
            </w:r>
            <w:r w:rsidRPr="000F38CF">
              <w:rPr>
                <w:u w:val="single"/>
              </w:rPr>
              <w:t xml:space="preserve">. </w:t>
            </w:r>
            <w:r>
              <w:rPr>
                <w:u w:val="single"/>
              </w:rPr>
              <w:t>В</w:t>
            </w:r>
            <w:r w:rsidRPr="000F38CF">
              <w:rPr>
                <w:u w:val="single"/>
              </w:rPr>
              <w:t>.</w:t>
            </w:r>
          </w:p>
        </w:tc>
      </w:tr>
      <w:tr w:rsidR="000F38CF" w:rsidRPr="000F38CF" w14:paraId="48DD1B24" w14:textId="77777777" w:rsidTr="000F38CF">
        <w:tc>
          <w:tcPr>
            <w:tcW w:w="1955" w:type="pct"/>
            <w:gridSpan w:val="2"/>
            <w:vAlign w:val="center"/>
          </w:tcPr>
          <w:p w14:paraId="1962A6B6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78A252D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0650907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5BC406D1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0A465FFD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102F5949" w14:textId="77777777" w:rsidTr="000F38CF">
        <w:tc>
          <w:tcPr>
            <w:tcW w:w="1955" w:type="pct"/>
            <w:gridSpan w:val="2"/>
            <w:vAlign w:val="center"/>
          </w:tcPr>
          <w:p w14:paraId="656710B0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3DF81D4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7287475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4AC8B0B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0F38CF">
              <w:t>___ ______ 2021 г.</w:t>
            </w:r>
          </w:p>
        </w:tc>
      </w:tr>
      <w:tr w:rsidR="000F38CF" w:rsidRPr="000F38CF" w14:paraId="2C298E8D" w14:textId="77777777" w:rsidTr="000F38CF">
        <w:tc>
          <w:tcPr>
            <w:tcW w:w="1955" w:type="pct"/>
            <w:gridSpan w:val="2"/>
            <w:vAlign w:val="center"/>
          </w:tcPr>
          <w:p w14:paraId="0380F6F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058F83CE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6DC0250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7F59DB1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353778F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7A5C1851" w14:textId="77777777" w:rsidTr="000F38CF">
        <w:tc>
          <w:tcPr>
            <w:tcW w:w="2485" w:type="pct"/>
            <w:gridSpan w:val="3"/>
            <w:vAlign w:val="center"/>
            <w:hideMark/>
          </w:tcPr>
          <w:p w14:paraId="514E8EBD" w14:textId="77777777" w:rsidR="000F38CF" w:rsidRPr="000F38CF" w:rsidRDefault="000F38CF" w:rsidP="000F38CF">
            <w:pPr>
              <w:spacing w:line="240" w:lineRule="auto"/>
              <w:ind w:firstLine="0"/>
              <w:rPr>
                <w:u w:val="single"/>
              </w:rPr>
            </w:pPr>
            <w:r w:rsidRPr="000F38CF">
              <w:t>Отчёт принял</w:t>
            </w:r>
            <w:r>
              <w:t xml:space="preserve"> </w:t>
            </w:r>
            <w:r w:rsidRPr="000F38CF">
              <w:rPr>
                <w:u w:val="single"/>
              </w:rPr>
              <w:t>доцент, к.т.н.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4DC6C87E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  <w:r w:rsidRPr="000F38CF">
              <w:rPr>
                <w:szCs w:val="28"/>
              </w:rPr>
              <w:t>__________</w:t>
            </w:r>
          </w:p>
        </w:tc>
        <w:tc>
          <w:tcPr>
            <w:tcW w:w="119" w:type="pct"/>
            <w:vAlign w:val="center"/>
          </w:tcPr>
          <w:p w14:paraId="5E066FD3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1153" w:type="pct"/>
            <w:vAlign w:val="center"/>
            <w:hideMark/>
          </w:tcPr>
          <w:p w14:paraId="37FCDAA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 w:rsidRPr="000F38CF">
              <w:rPr>
                <w:szCs w:val="28"/>
                <w:u w:val="single"/>
              </w:rPr>
              <w:t>Калентьев</w:t>
            </w:r>
            <w:proofErr w:type="spellEnd"/>
            <w:r w:rsidRPr="000F38CF">
              <w:rPr>
                <w:szCs w:val="28"/>
                <w:u w:val="single"/>
              </w:rPr>
              <w:t xml:space="preserve"> А. А.</w:t>
            </w:r>
          </w:p>
        </w:tc>
      </w:tr>
      <w:tr w:rsidR="000F38CF" w:rsidRPr="000F38CF" w14:paraId="723AA4BB" w14:textId="77777777" w:rsidTr="000F38CF">
        <w:tc>
          <w:tcPr>
            <w:tcW w:w="854" w:type="pct"/>
            <w:vAlign w:val="center"/>
          </w:tcPr>
          <w:p w14:paraId="3A1DE6B8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2828EE19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4542F2F9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347015A5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4AFB36F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22780A9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653E95B6" w14:textId="77777777" w:rsidTr="000F38CF">
        <w:tc>
          <w:tcPr>
            <w:tcW w:w="854" w:type="pct"/>
            <w:vAlign w:val="center"/>
          </w:tcPr>
          <w:p w14:paraId="4ECE9963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66DF43C1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1E37265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44C5DE2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75E820C8" w14:textId="77777777" w:rsidR="000F38CF" w:rsidRPr="000F38CF" w:rsidRDefault="000F38CF" w:rsidP="000F38CF">
            <w:pPr>
              <w:spacing w:line="240" w:lineRule="auto"/>
              <w:ind w:firstLine="0"/>
              <w:jc w:val="right"/>
            </w:pPr>
            <w:r w:rsidRPr="000F38CF">
              <w:t>___ ______ 2021 г.</w:t>
            </w:r>
          </w:p>
        </w:tc>
      </w:tr>
    </w:tbl>
    <w:p w14:paraId="2D02471A" w14:textId="77777777" w:rsidR="000F38CF" w:rsidRPr="000F38CF" w:rsidRDefault="000F38CF" w:rsidP="000F38CF">
      <w:pPr>
        <w:spacing w:before="180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 xml:space="preserve">Томск </w:t>
      </w:r>
      <w:r w:rsidR="00E13BFB">
        <w:rPr>
          <w:rFonts w:eastAsia="Calibri" w:cs="Times New Roman"/>
        </w:rPr>
        <w:t xml:space="preserve">– </w:t>
      </w:r>
      <w:r w:rsidRPr="000F38CF">
        <w:rPr>
          <w:rFonts w:eastAsia="Calibri" w:cs="Times New Roman"/>
        </w:rPr>
        <w:t>2021</w:t>
      </w:r>
    </w:p>
    <w:p w14:paraId="4B6E7E12" w14:textId="77777777" w:rsidR="000F38CF" w:rsidRPr="000F38CF" w:rsidRDefault="000F38CF" w:rsidP="000F38CF">
      <w:pPr>
        <w:ind w:firstLine="851"/>
        <w:rPr>
          <w:rFonts w:eastAsia="Calibri" w:cs="Times New Roman"/>
        </w:rPr>
      </w:pPr>
      <w:r w:rsidRPr="000F38CF">
        <w:rPr>
          <w:rFonts w:eastAsia="Calibri" w:cs="Times New Roman"/>
        </w:rP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33528337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8E75945" w14:textId="77777777" w:rsidR="003170A3" w:rsidRDefault="003170A3">
          <w:pPr>
            <w:pStyle w:val="ac"/>
          </w:pPr>
          <w:r>
            <w:t>СОДЕРЖАНИЕ</w:t>
          </w:r>
        </w:p>
        <w:p w14:paraId="0E589904" w14:textId="77777777" w:rsidR="003170A3" w:rsidRDefault="003170A3">
          <w:pPr>
            <w:pStyle w:val="12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853961" w:history="1">
            <w:r w:rsidRPr="00D53257">
              <w:rPr>
                <w:rStyle w:val="ad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853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F2E5F9" w14:textId="77777777" w:rsidR="003170A3" w:rsidRDefault="00504732">
          <w:pPr>
            <w:pStyle w:val="12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89853962" w:history="1">
            <w:r w:rsidR="003170A3" w:rsidRPr="00D53257">
              <w:rPr>
                <w:rStyle w:val="ad"/>
                <w:noProof/>
                <w:lang w:val="en-US"/>
              </w:rPr>
              <w:t>1</w:t>
            </w:r>
            <w:r w:rsidR="003170A3">
              <w:rPr>
                <w:noProof/>
              </w:rPr>
              <w:tab/>
            </w:r>
            <w:r w:rsidR="003170A3" w:rsidRPr="00D53257">
              <w:rPr>
                <w:rStyle w:val="ad"/>
                <w:noProof/>
                <w:lang w:val="en-US"/>
              </w:rPr>
              <w:t>Основная часть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2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C6D7226" w14:textId="77777777" w:rsidR="003170A3" w:rsidRDefault="0050473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3" w:history="1">
            <w:r w:rsidR="003170A3" w:rsidRPr="00D53257">
              <w:rPr>
                <w:rStyle w:val="ad"/>
                <w:noProof/>
                <w:lang w:val="en-US"/>
              </w:rPr>
              <w:t>1.1 UML диаграмма вариантов использования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3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4DC0FCD6" w14:textId="77777777" w:rsidR="003170A3" w:rsidRDefault="0050473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4" w:history="1">
            <w:r w:rsidR="003170A3" w:rsidRPr="00D53257">
              <w:rPr>
                <w:rStyle w:val="ad"/>
                <w:noProof/>
              </w:rPr>
              <w:t>1.2 UML диаграмма класс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4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5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FB08032" w14:textId="77777777" w:rsidR="003170A3" w:rsidRDefault="0050473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5" w:history="1">
            <w:r w:rsidR="003170A3" w:rsidRPr="00D53257">
              <w:rPr>
                <w:rStyle w:val="ad"/>
                <w:noProof/>
              </w:rPr>
              <w:t>1.3 Описание классов, образующих связь типа «общее-частное»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5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6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132F1EE" w14:textId="77777777" w:rsidR="003170A3" w:rsidRDefault="0050473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6" w:history="1">
            <w:r w:rsidR="003170A3" w:rsidRPr="00D53257">
              <w:rPr>
                <w:rStyle w:val="ad"/>
                <w:noProof/>
              </w:rPr>
              <w:t>1.4 Дерево ветвлений Git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6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0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0A78035E" w14:textId="77777777" w:rsidR="003170A3" w:rsidRDefault="0050473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7" w:history="1">
            <w:r w:rsidR="003170A3" w:rsidRPr="00D53257">
              <w:rPr>
                <w:rStyle w:val="ad"/>
                <w:noProof/>
              </w:rPr>
              <w:t>1.5 Тестирование программы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7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1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925E0B3" w14:textId="77777777" w:rsidR="003170A3" w:rsidRDefault="00504732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8" w:history="1">
            <w:r w:rsidR="003170A3" w:rsidRPr="00D53257">
              <w:rPr>
                <w:rStyle w:val="ad"/>
                <w:noProof/>
              </w:rPr>
              <w:t>СПИСОК ИСПОЛЬЗОВАННЫХ ИСТОЧНИК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8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7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D2A0BAA" w14:textId="77777777" w:rsidR="003170A3" w:rsidRDefault="00504732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9" w:history="1">
            <w:r w:rsidR="003170A3" w:rsidRPr="00D53257">
              <w:rPr>
                <w:rStyle w:val="ad"/>
                <w:rFonts w:eastAsia="Calibri"/>
                <w:noProof/>
              </w:rPr>
              <w:t>ПРИЛОЖЕНИЕ А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9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8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510E7464" w14:textId="77777777" w:rsidR="003170A3" w:rsidRDefault="003170A3">
          <w:r>
            <w:rPr>
              <w:b/>
              <w:bCs/>
            </w:rPr>
            <w:fldChar w:fldCharType="end"/>
          </w:r>
        </w:p>
      </w:sdtContent>
    </w:sdt>
    <w:p w14:paraId="3293EF14" w14:textId="77777777" w:rsidR="00A14C4C" w:rsidRDefault="00A14C4C" w:rsidP="00E94092"/>
    <w:p w14:paraId="7047A86E" w14:textId="77777777" w:rsidR="00A14C4C" w:rsidRDefault="00A14C4C" w:rsidP="00E94092"/>
    <w:p w14:paraId="08157FD2" w14:textId="77777777" w:rsidR="00A14C4C" w:rsidRDefault="00A14C4C" w:rsidP="00E94092"/>
    <w:p w14:paraId="3BD55882" w14:textId="77777777" w:rsidR="000F38CF" w:rsidRDefault="000F38CF" w:rsidP="00E94092"/>
    <w:p w14:paraId="02B13611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6373DE8C" w14:textId="77777777" w:rsidR="000F38CF" w:rsidRPr="00B91D4C" w:rsidRDefault="000F38CF" w:rsidP="007A6738">
      <w:pPr>
        <w:pStyle w:val="1"/>
      </w:pPr>
      <w:bookmarkStart w:id="0" w:name="_Toc74829062"/>
      <w:bookmarkStart w:id="1" w:name="_Toc74956671"/>
      <w:bookmarkStart w:id="2" w:name="_Toc89853961"/>
      <w:r w:rsidRPr="00B91D4C">
        <w:lastRenderedPageBreak/>
        <w:t>ВВЕДЕНИЕ</w:t>
      </w:r>
      <w:bookmarkEnd w:id="0"/>
      <w:bookmarkEnd w:id="1"/>
      <w:bookmarkEnd w:id="2"/>
    </w:p>
    <w:p w14:paraId="6F2D9FCA" w14:textId="77777777" w:rsidR="000F38CF" w:rsidRPr="00F54403" w:rsidRDefault="000F38CF" w:rsidP="000F38CF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4457EDB0" w14:textId="77777777" w:rsidR="000F38CF" w:rsidRDefault="000F38CF" w:rsidP="000F38CF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7C464297" w14:textId="77777777" w:rsidR="000F38CF" w:rsidRDefault="000F38CF" w:rsidP="000F38CF">
      <w:pPr>
        <w:ind w:firstLine="709"/>
      </w:pPr>
      <w:r>
        <w:t>Для достижения поставленной цели должны быть выполнены следующие задачи:</w:t>
      </w:r>
    </w:p>
    <w:p w14:paraId="2E7589E7" w14:textId="77777777" w:rsidR="000F38CF" w:rsidRDefault="000F38CF" w:rsidP="000F38CF">
      <w:pPr>
        <w:pStyle w:val="a8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14:paraId="6E381DE2" w14:textId="77777777"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79DF656D" w14:textId="77777777"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0A431065" w14:textId="77777777" w:rsidR="000F38CF" w:rsidRDefault="000F38CF" w:rsidP="000F38CF">
      <w:pPr>
        <w:pStyle w:val="a8"/>
        <w:numPr>
          <w:ilvl w:val="0"/>
          <w:numId w:val="1"/>
        </w:numPr>
      </w:pPr>
      <w:r>
        <w:t>Описание классов, образующих связь типа «общее-частное»;</w:t>
      </w:r>
    </w:p>
    <w:p w14:paraId="49D8A7AA" w14:textId="77777777" w:rsidR="000F38CF" w:rsidRPr="00EF56E8" w:rsidRDefault="000F38CF" w:rsidP="000F38CF">
      <w:pPr>
        <w:pStyle w:val="a8"/>
        <w:numPr>
          <w:ilvl w:val="0"/>
          <w:numId w:val="1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17A50EB6" w14:textId="77777777" w:rsidR="000F38CF" w:rsidRPr="0003764A" w:rsidRDefault="000F38CF" w:rsidP="000F38CF">
      <w:pPr>
        <w:pStyle w:val="a8"/>
        <w:numPr>
          <w:ilvl w:val="0"/>
          <w:numId w:val="1"/>
        </w:numPr>
      </w:pPr>
      <w:r>
        <w:t>Провести тестирование программы.</w:t>
      </w:r>
    </w:p>
    <w:p w14:paraId="32320973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44A1567F" w14:textId="77777777" w:rsidR="000F38CF" w:rsidRDefault="000F38CF" w:rsidP="000F38CF">
      <w:pPr>
        <w:pStyle w:val="1"/>
        <w:numPr>
          <w:ilvl w:val="0"/>
          <w:numId w:val="3"/>
        </w:numPr>
        <w:rPr>
          <w:lang w:val="en-US"/>
        </w:rPr>
      </w:pPr>
      <w:bookmarkStart w:id="3" w:name="_Toc89853962"/>
      <w:r w:rsidRPr="000F38CF">
        <w:rPr>
          <w:lang w:val="en-US"/>
        </w:rPr>
        <w:lastRenderedPageBreak/>
        <w:t>Основная часть</w:t>
      </w:r>
      <w:bookmarkEnd w:id="3"/>
    </w:p>
    <w:p w14:paraId="7C80182E" w14:textId="77777777" w:rsidR="000F38CF" w:rsidRDefault="000F38CF" w:rsidP="000F38CF">
      <w:pPr>
        <w:pStyle w:val="2"/>
        <w:rPr>
          <w:lang w:val="en-US"/>
        </w:rPr>
      </w:pPr>
      <w:bookmarkStart w:id="4" w:name="_Toc89853963"/>
      <w:r>
        <w:rPr>
          <w:lang w:val="en-US"/>
        </w:rPr>
        <w:t xml:space="preserve">1.1 </w:t>
      </w:r>
      <w:r w:rsidRPr="000F38CF">
        <w:rPr>
          <w:lang w:val="en-US"/>
        </w:rPr>
        <w:t>UML диаграмма вариантов использования</w:t>
      </w:r>
      <w:bookmarkEnd w:id="4"/>
    </w:p>
    <w:p w14:paraId="592C98F1" w14:textId="77777777" w:rsidR="000F38CF" w:rsidRDefault="000F38CF" w:rsidP="000F38CF">
      <w:pPr>
        <w:ind w:firstLine="851"/>
      </w:pPr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>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1EF435B0" w14:textId="77777777" w:rsidR="000F38CF" w:rsidRDefault="000F38CF" w:rsidP="000F38CF">
      <w:pPr>
        <w:ind w:firstLine="851"/>
      </w:pPr>
      <w:r>
        <w:t>Диаграмма вариантов использования для разработанного ПО приведена на рисунке 1.</w:t>
      </w:r>
    </w:p>
    <w:p w14:paraId="19BC5624" w14:textId="77777777" w:rsidR="00542151" w:rsidRPr="000F38CF" w:rsidRDefault="00D245A6" w:rsidP="00542151">
      <w:pPr>
        <w:jc w:val="center"/>
      </w:pPr>
      <w:r w:rsidRPr="00D245A6">
        <w:rPr>
          <w:noProof/>
          <w:lang w:eastAsia="ru-RU"/>
        </w:rPr>
        <w:drawing>
          <wp:inline distT="0" distB="0" distL="0" distR="0" wp14:anchorId="5FE8DD94" wp14:editId="038971BA">
            <wp:extent cx="5821737" cy="5524500"/>
            <wp:effectExtent l="0" t="0" r="7620" b="0"/>
            <wp:docPr id="4" name="Рисунок 4" descr="C:\Users\vasia\source\repos\VasilevVV\NewRepository\LB55\Starter Use Case 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Starter Use Case Mode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90" t="6023" r="4428" b="3792"/>
                    <a:stretch/>
                  </pic:blipFill>
                  <pic:spPr bwMode="auto">
                    <a:xfrm>
                      <a:off x="0" y="0"/>
                      <a:ext cx="5829601" cy="5531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415534" w14:textId="77777777" w:rsidR="005B7647" w:rsidRDefault="005B7647" w:rsidP="005B7647">
      <w:pPr>
        <w:jc w:val="center"/>
      </w:pPr>
      <w:r>
        <w:t>Рисунок 1 – Диаграмма вариантов использования</w:t>
      </w:r>
    </w:p>
    <w:p w14:paraId="0A6E9997" w14:textId="77777777" w:rsidR="005B7647" w:rsidRDefault="005B7647" w:rsidP="005B7647">
      <w:pPr>
        <w:pStyle w:val="2"/>
      </w:pPr>
      <w:bookmarkStart w:id="5" w:name="_Toc89853964"/>
      <w:r w:rsidRPr="005B7647">
        <w:lastRenderedPageBreak/>
        <w:t>1.2 UML диаграмма классов</w:t>
      </w:r>
      <w:bookmarkEnd w:id="5"/>
    </w:p>
    <w:p w14:paraId="5006E655" w14:textId="77777777" w:rsidR="005B7647" w:rsidRDefault="005B7647" w:rsidP="005B7647">
      <w:pPr>
        <w:ind w:firstLine="851"/>
      </w:pPr>
      <w:r>
        <w:t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</w:t>
      </w:r>
      <w:r w:rsidR="00120B51" w:rsidRPr="00120B51">
        <w:t xml:space="preserve"> На диаграммах классов изображаются также атрибуты классов, операции классов и ограничения, которые наклады</w:t>
      </w:r>
      <w:r w:rsidR="00120B51">
        <w:t>ваются на связи между классами.</w:t>
      </w:r>
      <w:r>
        <w:t xml:space="preserve"> </w:t>
      </w:r>
      <w:r w:rsidR="00194607" w:rsidRPr="00120B51">
        <w:t>Вид и интерпретация диаграммы классов существенно зависит от точки зрения (уровня абстракции): классы могут представлять сущности предметной области (в процессе анализа) или элементы программной системы (в процессах проектирования и реализации).</w:t>
      </w:r>
    </w:p>
    <w:p w14:paraId="49EFF5FC" w14:textId="77777777" w:rsidR="00120B51" w:rsidRDefault="005B7647" w:rsidP="005B7647">
      <w:pPr>
        <w:ind w:firstLine="851"/>
      </w:pPr>
      <w:r>
        <w:t>Диаграмма классов приведена на рисунке 2.</w:t>
      </w:r>
    </w:p>
    <w:p w14:paraId="15BCAA27" w14:textId="0F83A6B1" w:rsidR="00C742F0" w:rsidRPr="000F38CF" w:rsidRDefault="001B5E3E" w:rsidP="00F01B36">
      <w:bookmarkStart w:id="6" w:name="_GoBack"/>
      <w:r w:rsidRPr="001B5E3E">
        <w:rPr>
          <w:noProof/>
          <w:lang w:eastAsia="ru-RU"/>
        </w:rPr>
        <w:lastRenderedPageBreak/>
        <w:drawing>
          <wp:inline distT="0" distB="0" distL="0" distR="0" wp14:anchorId="47CD1992" wp14:editId="17A1B5ED">
            <wp:extent cx="6028660" cy="7995538"/>
            <wp:effectExtent l="0" t="0" r="0" b="5715"/>
            <wp:docPr id="2" name="Рисунок 2" descr="C:\Users\vasia\source\repos\VasilevVV\NewRepository\LB55\Class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Classe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59" t="3292" r="3512" b="2442"/>
                    <a:stretch/>
                  </pic:blipFill>
                  <pic:spPr bwMode="auto">
                    <a:xfrm>
                      <a:off x="0" y="0"/>
                      <a:ext cx="6032763" cy="800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6"/>
    </w:p>
    <w:p w14:paraId="01D85956" w14:textId="77777777" w:rsidR="000F38CF" w:rsidRDefault="00C742F0" w:rsidP="00C742F0">
      <w:pPr>
        <w:jc w:val="center"/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63E7F070" w14:textId="77777777" w:rsidR="00F01B36" w:rsidRDefault="00F01B36" w:rsidP="00C742F0">
      <w:pPr>
        <w:jc w:val="center"/>
      </w:pPr>
    </w:p>
    <w:p w14:paraId="53FFDB5F" w14:textId="77777777" w:rsidR="00F01B36" w:rsidRDefault="00F01B36">
      <w:pPr>
        <w:spacing w:after="160" w:line="259" w:lineRule="auto"/>
        <w:jc w:val="left"/>
      </w:pPr>
      <w:r>
        <w:br w:type="page"/>
      </w:r>
    </w:p>
    <w:p w14:paraId="198F9E76" w14:textId="77777777" w:rsidR="005B7647" w:rsidRDefault="00C742F0" w:rsidP="00C742F0">
      <w:pPr>
        <w:pStyle w:val="2"/>
      </w:pPr>
      <w:bookmarkStart w:id="7" w:name="_Toc89853965"/>
      <w:r w:rsidRPr="00C742F0">
        <w:lastRenderedPageBreak/>
        <w:t>1.3 Описание классов, образующих связь типа «общее-частное»</w:t>
      </w:r>
      <w:bookmarkEnd w:id="7"/>
    </w:p>
    <w:p w14:paraId="35BECB44" w14:textId="77777777" w:rsidR="00C742F0" w:rsidRDefault="007A6738" w:rsidP="005B7647">
      <w:pPr>
        <w:ind w:firstLine="851"/>
      </w:pPr>
      <w:r w:rsidRPr="007A6738">
        <w:t xml:space="preserve">В таблице 1 приведено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  <w:r w:rsidRPr="007A6738">
        <w:t xml:space="preserve"> с его свойствами и методами.</w:t>
      </w:r>
    </w:p>
    <w:p w14:paraId="7388C498" w14:textId="77777777" w:rsidR="00C742F0" w:rsidRDefault="007A6738" w:rsidP="00315848">
      <w:r w:rsidRPr="007A6738">
        <w:t xml:space="preserve">Таблица 1 –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2822"/>
        <w:gridCol w:w="763"/>
        <w:gridCol w:w="5760"/>
      </w:tblGrid>
      <w:tr w:rsidR="007A6738" w:rsidRPr="007A6738" w14:paraId="30941D3A" w14:textId="77777777" w:rsidTr="007A6738">
        <w:tc>
          <w:tcPr>
            <w:tcW w:w="5000" w:type="pct"/>
            <w:gridSpan w:val="3"/>
            <w:vAlign w:val="center"/>
          </w:tcPr>
          <w:p w14:paraId="60EAF3B4" w14:textId="77777777" w:rsidR="007A6738" w:rsidRPr="007A6738" w:rsidRDefault="007A6738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A6738" w:rsidRPr="007A6738" w14:paraId="45803FD3" w14:textId="77777777" w:rsidTr="00A36555">
        <w:tc>
          <w:tcPr>
            <w:tcW w:w="5000" w:type="pct"/>
            <w:gridSpan w:val="3"/>
            <w:vAlign w:val="center"/>
          </w:tcPr>
          <w:p w14:paraId="3D3215EF" w14:textId="77777777" w:rsidR="007A6738" w:rsidRPr="007A6738" w:rsidRDefault="007A6738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1B69D9" w:rsidRPr="00063BCD">
              <w:rPr>
                <w:rFonts w:eastAsia="Calibri" w:cs="Times New Roman"/>
                <w:sz w:val="24"/>
                <w:lang w:val="en-US"/>
              </w:rPr>
              <w:t>IDiscount</w:t>
            </w:r>
            <w:proofErr w:type="spellEnd"/>
            <w:r w:rsidR="001B69D9" w:rsidRPr="001B69D9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1B69D9">
              <w:rPr>
                <w:rFonts w:eastAsia="Calibri" w:cs="Times New Roman"/>
                <w:sz w:val="24"/>
              </w:rPr>
              <w:t>интерфей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 w:rsidR="001B69D9">
              <w:rPr>
                <w:rFonts w:eastAsia="Calibri" w:cs="Times New Roman"/>
                <w:sz w:val="24"/>
              </w:rPr>
              <w:t>скидок</w:t>
            </w:r>
          </w:p>
        </w:tc>
      </w:tr>
      <w:tr w:rsidR="007A6738" w:rsidRPr="007A6738" w14:paraId="55CD1CA0" w14:textId="77777777" w:rsidTr="00A36555">
        <w:tc>
          <w:tcPr>
            <w:tcW w:w="5000" w:type="pct"/>
            <w:gridSpan w:val="3"/>
            <w:vAlign w:val="center"/>
          </w:tcPr>
          <w:p w14:paraId="641D5EDC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1B69D9" w:rsidRPr="007A6738" w14:paraId="0357F372" w14:textId="77777777" w:rsidTr="009927B0">
        <w:tc>
          <w:tcPr>
            <w:tcW w:w="1510" w:type="pct"/>
            <w:vAlign w:val="center"/>
          </w:tcPr>
          <w:p w14:paraId="38D005E2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408" w:type="pct"/>
            <w:vAlign w:val="center"/>
          </w:tcPr>
          <w:p w14:paraId="1F7E8E30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3081" w:type="pct"/>
            <w:vAlign w:val="center"/>
          </w:tcPr>
          <w:p w14:paraId="55218E2B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1B69D9" w:rsidRPr="007A6738" w14:paraId="135D10CC" w14:textId="77777777" w:rsidTr="009927B0">
        <w:tc>
          <w:tcPr>
            <w:tcW w:w="1510" w:type="pct"/>
            <w:vAlign w:val="center"/>
          </w:tcPr>
          <w:p w14:paraId="60231E80" w14:textId="77777777" w:rsidR="007A6738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</w:t>
            </w: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408" w:type="pct"/>
            <w:vAlign w:val="center"/>
          </w:tcPr>
          <w:p w14:paraId="3E55F648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3081" w:type="pct"/>
            <w:vAlign w:val="center"/>
          </w:tcPr>
          <w:p w14:paraId="02D60393" w14:textId="77777777" w:rsidR="001B69D9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 для расчета цены товара со скидкой.</w:t>
            </w:r>
          </w:p>
          <w:p w14:paraId="6753C297" w14:textId="77777777" w:rsidR="009927B0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745A28D7" w14:textId="77777777" w:rsidR="00C742F0" w:rsidRDefault="00C742F0" w:rsidP="005B7647">
      <w:pPr>
        <w:ind w:firstLine="851"/>
      </w:pPr>
    </w:p>
    <w:p w14:paraId="41DDABED" w14:textId="77777777" w:rsidR="00E72FD6" w:rsidRDefault="00E72FD6" w:rsidP="005B7647">
      <w:pPr>
        <w:ind w:firstLine="851"/>
      </w:pPr>
      <w:r>
        <w:t>В таблице 2</w:t>
      </w:r>
      <w:r w:rsidRPr="00E72FD6">
        <w:t xml:space="preserve"> приведено оп</w:t>
      </w:r>
      <w:r>
        <w:t xml:space="preserve">исание абстрактного класса </w:t>
      </w:r>
      <w:r>
        <w:rPr>
          <w:lang w:val="en-US"/>
        </w:rPr>
        <w:t>Discount</w:t>
      </w:r>
      <w:proofErr w:type="spellStart"/>
      <w:r w:rsidRPr="00E72FD6">
        <w:t>Base</w:t>
      </w:r>
      <w:proofErr w:type="spellEnd"/>
      <w:r w:rsidRPr="00E72FD6">
        <w:t xml:space="preserve"> с его полями, свойствами и методами</w:t>
      </w:r>
      <w:r w:rsidR="00315848">
        <w:t xml:space="preserve">, который реализуется интерфейсом </w:t>
      </w:r>
      <w:proofErr w:type="spellStart"/>
      <w:r w:rsidR="00315848">
        <w:rPr>
          <w:lang w:val="en-US"/>
        </w:rPr>
        <w:t>IDiscount</w:t>
      </w:r>
      <w:proofErr w:type="spellEnd"/>
      <w:r w:rsidRPr="00E72FD6">
        <w:t>.</w:t>
      </w:r>
    </w:p>
    <w:p w14:paraId="70198B9F" w14:textId="77777777" w:rsidR="00E72FD6" w:rsidRDefault="00063BCD" w:rsidP="00315848">
      <w:r>
        <w:t>Таблица 2</w:t>
      </w:r>
      <w:r w:rsidR="00E72FD6" w:rsidRPr="007A6738">
        <w:t xml:space="preserve"> – Описание </w:t>
      </w:r>
      <w:r w:rsidR="00E72FD6">
        <w:t xml:space="preserve">класса </w:t>
      </w:r>
      <w:r w:rsidR="00E72FD6">
        <w:rPr>
          <w:lang w:val="en-US"/>
        </w:rPr>
        <w:t>Discount</w:t>
      </w:r>
      <w:r w:rsidR="00E72FD6" w:rsidRPr="00E72FD6">
        <w:t>Base</w:t>
      </w:r>
    </w:p>
    <w:tbl>
      <w:tblPr>
        <w:tblStyle w:val="ab"/>
        <w:tblW w:w="5079" w:type="pct"/>
        <w:tblLayout w:type="fixed"/>
        <w:tblLook w:val="04A0" w:firstRow="1" w:lastRow="0" w:firstColumn="1" w:lastColumn="0" w:noHBand="0" w:noVBand="1"/>
      </w:tblPr>
      <w:tblGrid>
        <w:gridCol w:w="2406"/>
        <w:gridCol w:w="1133"/>
        <w:gridCol w:w="1133"/>
        <w:gridCol w:w="4821"/>
      </w:tblGrid>
      <w:tr w:rsidR="001B69D9" w:rsidRPr="007A6738" w14:paraId="000DE809" w14:textId="77777777" w:rsidTr="00701401">
        <w:tc>
          <w:tcPr>
            <w:tcW w:w="5000" w:type="pct"/>
            <w:gridSpan w:val="4"/>
          </w:tcPr>
          <w:p w14:paraId="1F0E3B84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1B69D9" w:rsidRPr="007A6738" w14:paraId="6C1996BD" w14:textId="77777777" w:rsidTr="00701401">
        <w:tc>
          <w:tcPr>
            <w:tcW w:w="5000" w:type="pct"/>
            <w:gridSpan w:val="4"/>
          </w:tcPr>
          <w:p w14:paraId="308B53C6" w14:textId="77777777" w:rsidR="001B69D9" w:rsidRPr="007A6738" w:rsidRDefault="001B69D9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063BCD" w:rsidRPr="00063BCD">
              <w:rPr>
                <w:rFonts w:eastAsia="Calibri" w:cs="Times New Roman"/>
                <w:i/>
                <w:sz w:val="24"/>
                <w:lang w:val="en-US"/>
              </w:rPr>
              <w:t>DiscountBase</w:t>
            </w:r>
            <w:proofErr w:type="spellEnd"/>
            <w:r w:rsidR="00063BCD"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063BCD">
              <w:rPr>
                <w:rFonts w:eastAsia="Calibri" w:cs="Times New Roman"/>
                <w:sz w:val="24"/>
              </w:rPr>
              <w:t xml:space="preserve">базовый абстрактный класс </w:t>
            </w:r>
            <w:r w:rsidRPr="007A6738">
              <w:rPr>
                <w:rFonts w:eastAsia="Calibri" w:cs="Times New Roman"/>
                <w:sz w:val="24"/>
              </w:rPr>
              <w:t xml:space="preserve">для </w:t>
            </w:r>
            <w:r>
              <w:rPr>
                <w:rFonts w:eastAsia="Calibri" w:cs="Times New Roman"/>
                <w:sz w:val="24"/>
              </w:rPr>
              <w:t>скидок.</w:t>
            </w:r>
          </w:p>
        </w:tc>
      </w:tr>
      <w:tr w:rsidR="001B69D9" w:rsidRPr="007A6738" w14:paraId="47B3314F" w14:textId="77777777" w:rsidTr="00701401">
        <w:tc>
          <w:tcPr>
            <w:tcW w:w="5000" w:type="pct"/>
            <w:gridSpan w:val="4"/>
            <w:vAlign w:val="center"/>
          </w:tcPr>
          <w:p w14:paraId="2CB8C6E6" w14:textId="77777777" w:rsidR="001B69D9" w:rsidRPr="007A6738" w:rsidRDefault="00E72FD6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7168AF18" w14:textId="77777777" w:rsidTr="00701401">
        <w:tc>
          <w:tcPr>
            <w:tcW w:w="1267" w:type="pct"/>
            <w:vAlign w:val="center"/>
          </w:tcPr>
          <w:p w14:paraId="40776FA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597" w:type="pct"/>
            <w:vAlign w:val="center"/>
          </w:tcPr>
          <w:p w14:paraId="410420BB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597" w:type="pct"/>
          </w:tcPr>
          <w:p w14:paraId="56687A74" w14:textId="77777777" w:rsidR="001B69D9" w:rsidRPr="007A6738" w:rsidRDefault="001B69D9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39" w:type="pct"/>
            <w:vAlign w:val="center"/>
          </w:tcPr>
          <w:p w14:paraId="012E89CA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76CC5C89" w14:textId="77777777" w:rsidTr="00701401">
        <w:tc>
          <w:tcPr>
            <w:tcW w:w="1267" w:type="pct"/>
            <w:vAlign w:val="center"/>
          </w:tcPr>
          <w:p w14:paraId="58122C12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4C3199C3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25E4A4E9" w14:textId="77777777" w:rsidR="001B69D9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4F9734AB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</w:t>
            </w:r>
            <w:r w:rsidR="001B69D9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478F2BA" w14:textId="77777777" w:rsidTr="00701401">
        <w:tc>
          <w:tcPr>
            <w:tcW w:w="1267" w:type="pct"/>
            <w:vAlign w:val="center"/>
          </w:tcPr>
          <w:p w14:paraId="1906DA80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597" w:type="pct"/>
            <w:vAlign w:val="center"/>
          </w:tcPr>
          <w:p w14:paraId="36F9152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0CAE2D6D" w14:textId="77777777" w:rsidR="001B69D9" w:rsidRPr="001B69D9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11116C6B" w14:textId="77777777" w:rsidR="001B69D9" w:rsidRPr="007A6738" w:rsidRDefault="001B69D9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743A16A" w14:textId="77777777" w:rsidTr="00701401">
        <w:tc>
          <w:tcPr>
            <w:tcW w:w="1267" w:type="pct"/>
            <w:vAlign w:val="center"/>
          </w:tcPr>
          <w:p w14:paraId="0F04A9B5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597" w:type="pct"/>
            <w:vAlign w:val="center"/>
          </w:tcPr>
          <w:p w14:paraId="40EF39F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348F1E22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39" w:type="pct"/>
            <w:vAlign w:val="center"/>
          </w:tcPr>
          <w:p w14:paraId="7183C5AE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046B6641" w14:textId="77777777" w:rsidTr="00701401">
        <w:tc>
          <w:tcPr>
            <w:tcW w:w="1267" w:type="pct"/>
            <w:vAlign w:val="center"/>
          </w:tcPr>
          <w:p w14:paraId="28944D6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5C6B3A58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18AA2374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521ED8A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E72FD6" w:rsidRPr="007A6738" w14:paraId="21DB1B55" w14:textId="77777777" w:rsidTr="00701401">
        <w:tc>
          <w:tcPr>
            <w:tcW w:w="5000" w:type="pct"/>
            <w:gridSpan w:val="4"/>
            <w:vAlign w:val="center"/>
          </w:tcPr>
          <w:p w14:paraId="273E735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95F5B" w:rsidRPr="007A6738" w14:paraId="15AFB323" w14:textId="77777777" w:rsidTr="00701401">
        <w:tc>
          <w:tcPr>
            <w:tcW w:w="1267" w:type="pct"/>
            <w:vAlign w:val="center"/>
          </w:tcPr>
          <w:p w14:paraId="6DB46019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3BD77F37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55383C9E" w14:textId="77777777" w:rsidR="00E72FD6" w:rsidRPr="00E72FD6" w:rsidRDefault="00E72FD6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697A58DB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462C04C9" w14:textId="77777777" w:rsidTr="00701401">
        <w:tc>
          <w:tcPr>
            <w:tcW w:w="1267" w:type="pct"/>
            <w:vAlign w:val="center"/>
          </w:tcPr>
          <w:p w14:paraId="1077F692" w14:textId="77777777" w:rsidR="00E72FD6" w:rsidRP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597" w:type="pct"/>
            <w:vAlign w:val="center"/>
          </w:tcPr>
          <w:p w14:paraId="653B02FF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23EEE72D" w14:textId="77777777" w:rsidR="00E72FD6" w:rsidRPr="00E72FD6" w:rsidRDefault="00315848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1F276A76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107904D6" w14:textId="77777777" w:rsidTr="00701401">
        <w:tc>
          <w:tcPr>
            <w:tcW w:w="1267" w:type="pct"/>
            <w:vAlign w:val="center"/>
          </w:tcPr>
          <w:p w14:paraId="21C07DA5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70A0E89F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6809191D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40156964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063BCD" w:rsidRPr="007A6738" w14:paraId="63D0DC87" w14:textId="77777777" w:rsidTr="00701401">
        <w:tc>
          <w:tcPr>
            <w:tcW w:w="5000" w:type="pct"/>
            <w:gridSpan w:val="4"/>
            <w:vAlign w:val="center"/>
          </w:tcPr>
          <w:p w14:paraId="0DBB419D" w14:textId="77777777" w:rsidR="00063BCD" w:rsidRDefault="00063BCD" w:rsidP="00063BCD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95F5B" w:rsidRPr="007A6738" w14:paraId="5E2D8A00" w14:textId="77777777" w:rsidTr="00701401">
        <w:tc>
          <w:tcPr>
            <w:tcW w:w="1267" w:type="pct"/>
            <w:vAlign w:val="center"/>
          </w:tcPr>
          <w:p w14:paraId="5EA92598" w14:textId="77777777" w:rsidR="00E72FD6" w:rsidRPr="00063BCD" w:rsidRDefault="00063BCD" w:rsidP="00063BCD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 w:rsidR="002E7B6D">
              <w:rPr>
                <w:rFonts w:eastAsia="Calibri" w:cs="Times New Roman"/>
                <w:sz w:val="24"/>
                <w:lang w:val="en-US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A143068" w14:textId="77777777" w:rsidR="00E72FD6" w:rsidRPr="00063BCD" w:rsidRDefault="00063BCD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1391C6BF" w14:textId="77777777" w:rsidR="00E72FD6" w:rsidRPr="00E72FD6" w:rsidRDefault="00063BCD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39" w:type="pct"/>
            <w:vAlign w:val="center"/>
          </w:tcPr>
          <w:p w14:paraId="5A82535E" w14:textId="77777777" w:rsidR="00E72FD6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54C53003" w14:textId="77777777" w:rsidR="009927B0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  <w:r w:rsidR="009927B0">
              <w:rPr>
                <w:rFonts w:eastAsia="Calibri" w:cs="Times New Roman"/>
                <w:sz w:val="24"/>
              </w:rPr>
              <w:t xml:space="preserve">. </w:t>
            </w:r>
          </w:p>
          <w:p w14:paraId="2BCFCE64" w14:textId="77777777" w:rsidR="00063BCD" w:rsidRPr="00063BCD" w:rsidRDefault="009927B0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1226BF7B" w14:textId="77777777" w:rsidTr="00701401">
        <w:tc>
          <w:tcPr>
            <w:tcW w:w="1267" w:type="pct"/>
            <w:vAlign w:val="center"/>
          </w:tcPr>
          <w:p w14:paraId="1413FA45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597" w:type="pct"/>
            <w:vAlign w:val="center"/>
          </w:tcPr>
          <w:p w14:paraId="5D74DB7E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671553FA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38438A8B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009AC7CA" w14:textId="77777777" w:rsidTr="00701401">
        <w:tc>
          <w:tcPr>
            <w:tcW w:w="1267" w:type="pct"/>
            <w:vAlign w:val="center"/>
          </w:tcPr>
          <w:p w14:paraId="738C8202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 w:rsidRPr="009927B0">
              <w:rPr>
                <w:rFonts w:eastAsia="Calibri" w:cs="Times New Roman"/>
                <w:sz w:val="24"/>
              </w:rPr>
              <w:t>()</w:t>
            </w:r>
          </w:p>
        </w:tc>
        <w:tc>
          <w:tcPr>
            <w:tcW w:w="597" w:type="pct"/>
            <w:vAlign w:val="center"/>
          </w:tcPr>
          <w:p w14:paraId="70648CFF" w14:textId="77777777" w:rsidR="00701401" w:rsidRPr="009927B0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5C81FFA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0239B4F7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.</w:t>
            </w:r>
          </w:p>
          <w:p w14:paraId="7AE00E8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6C1FA6EB" w14:textId="77777777" w:rsidTr="00701401">
        <w:tc>
          <w:tcPr>
            <w:tcW w:w="1267" w:type="pct"/>
            <w:vAlign w:val="center"/>
          </w:tcPr>
          <w:p w14:paraId="4CEF39F8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08FB1A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739FB280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508FE058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A9E75F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155375B1" w14:textId="77777777" w:rsidR="00315848" w:rsidRDefault="00315848" w:rsidP="00A36555">
      <w:pPr>
        <w:ind w:firstLine="851"/>
      </w:pPr>
    </w:p>
    <w:p w14:paraId="3DD6C591" w14:textId="77777777" w:rsidR="00A36555" w:rsidRDefault="00315848" w:rsidP="00A36555">
      <w:pPr>
        <w:ind w:firstLine="851"/>
      </w:pPr>
      <w:r>
        <w:lastRenderedPageBreak/>
        <w:t>В таблицах</w:t>
      </w:r>
      <w:r w:rsidR="00A36555">
        <w:t xml:space="preserve"> 3</w:t>
      </w:r>
      <w:r>
        <w:t>-4</w:t>
      </w:r>
      <w:r w:rsidR="00A36555" w:rsidRPr="00063BCD">
        <w:t xml:space="preserve"> приведен</w:t>
      </w:r>
      <w:r w:rsidR="00A36555">
        <w:t>о</w:t>
      </w:r>
      <w:r w:rsidR="00A36555" w:rsidRPr="00063BCD">
        <w:t xml:space="preserve"> описания класс</w:t>
      </w:r>
      <w:r>
        <w:t>ов</w:t>
      </w:r>
      <w:r w:rsidR="00A36555" w:rsidRPr="00063BCD">
        <w:t xml:space="preserve"> </w:t>
      </w:r>
      <w:proofErr w:type="spellStart"/>
      <w:r w:rsidR="00A36555" w:rsidRPr="00063BCD">
        <w:t>SertificateDiscoun</w:t>
      </w:r>
      <w:proofErr w:type="spellEnd"/>
      <w:r>
        <w:rPr>
          <w:lang w:val="en-US"/>
        </w:rPr>
        <w:t>t</w:t>
      </w:r>
      <w:r w:rsidRPr="00315848">
        <w:t xml:space="preserve"> </w:t>
      </w:r>
      <w:r>
        <w:t xml:space="preserve">и </w:t>
      </w:r>
      <w:proofErr w:type="spellStart"/>
      <w:r>
        <w:t>ProcentDiscoun</w:t>
      </w:r>
      <w:proofErr w:type="spellEnd"/>
      <w:r>
        <w:rPr>
          <w:lang w:val="en-US"/>
        </w:rPr>
        <w:t>t</w:t>
      </w:r>
      <w:r>
        <w:t>, которые</w:t>
      </w:r>
      <w:r w:rsidR="00A36555" w:rsidRPr="00063BCD">
        <w:t xml:space="preserve"> наследу</w:t>
      </w:r>
      <w:r>
        <w:t>ю</w:t>
      </w:r>
      <w:r w:rsidR="00A36555" w:rsidRPr="00063BCD">
        <w:t xml:space="preserve">тся от </w:t>
      </w:r>
      <w:r w:rsidR="00A36555">
        <w:rPr>
          <w:lang w:val="en-US"/>
        </w:rPr>
        <w:t>Discount</w:t>
      </w:r>
      <w:proofErr w:type="spellStart"/>
      <w:r w:rsidR="00A36555" w:rsidRPr="00E72FD6">
        <w:t>Base</w:t>
      </w:r>
      <w:proofErr w:type="spellEnd"/>
      <w:r w:rsidR="00A36555" w:rsidRPr="00063BCD">
        <w:t>.</w:t>
      </w:r>
    </w:p>
    <w:p w14:paraId="73662357" w14:textId="77777777" w:rsidR="00A36555" w:rsidRDefault="00A36555" w:rsidP="00063BCD">
      <w:pPr>
        <w:ind w:firstLine="851"/>
      </w:pPr>
    </w:p>
    <w:p w14:paraId="3066AE60" w14:textId="77777777" w:rsidR="00063BCD" w:rsidRDefault="00063BCD" w:rsidP="00315848">
      <w:r>
        <w:t>Таб</w:t>
      </w:r>
      <w:r w:rsidR="002E7B6D">
        <w:t>лица 3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Sertificate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4"/>
        <w:gridCol w:w="1133"/>
        <w:gridCol w:w="1137"/>
        <w:gridCol w:w="4675"/>
      </w:tblGrid>
      <w:tr w:rsidR="00063BCD" w:rsidRPr="007A6738" w14:paraId="20A4E12C" w14:textId="77777777" w:rsidTr="002E7B6D">
        <w:tc>
          <w:tcPr>
            <w:tcW w:w="5000" w:type="pct"/>
            <w:gridSpan w:val="4"/>
          </w:tcPr>
          <w:p w14:paraId="6E3C76C2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063BCD" w:rsidRPr="00063BCD" w14:paraId="09E85C21" w14:textId="77777777" w:rsidTr="002E7B6D">
        <w:tc>
          <w:tcPr>
            <w:tcW w:w="5000" w:type="pct"/>
            <w:gridSpan w:val="4"/>
          </w:tcPr>
          <w:p w14:paraId="705F0FA7" w14:textId="77777777" w:rsidR="00063BCD" w:rsidRPr="007A6738" w:rsidRDefault="00063BCD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063BCD">
              <w:rPr>
                <w:rFonts w:eastAsia="Calibri" w:cs="Times New Roman"/>
                <w:sz w:val="24"/>
                <w:lang w:val="en-US"/>
              </w:rPr>
              <w:t>SertificateDiscount</w:t>
            </w:r>
            <w:proofErr w:type="spellEnd"/>
            <w:r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скидок по сертификату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063BCD" w:rsidRPr="007A6738" w14:paraId="048A691E" w14:textId="77777777" w:rsidTr="002E7B6D">
        <w:tc>
          <w:tcPr>
            <w:tcW w:w="5000" w:type="pct"/>
            <w:gridSpan w:val="4"/>
            <w:vAlign w:val="center"/>
          </w:tcPr>
          <w:p w14:paraId="3223052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2E7B6D" w:rsidRPr="007A6738" w14:paraId="1CF853B0" w14:textId="77777777" w:rsidTr="00701401">
        <w:tc>
          <w:tcPr>
            <w:tcW w:w="1286" w:type="pct"/>
            <w:vAlign w:val="center"/>
          </w:tcPr>
          <w:p w14:paraId="4CEF483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6" w:type="pct"/>
            <w:vAlign w:val="center"/>
          </w:tcPr>
          <w:p w14:paraId="12B329AC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8" w:type="pct"/>
          </w:tcPr>
          <w:p w14:paraId="7E527955" w14:textId="77777777" w:rsidR="00063BCD" w:rsidRPr="007A6738" w:rsidRDefault="00063BCD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3D05A78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2E7B6D" w:rsidRPr="007A6738" w14:paraId="37A09639" w14:textId="77777777" w:rsidTr="00701401">
        <w:tc>
          <w:tcPr>
            <w:tcW w:w="1286" w:type="pct"/>
            <w:vAlign w:val="center"/>
          </w:tcPr>
          <w:p w14:paraId="7DAF4D84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93DC53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61C3264B" w14:textId="77777777" w:rsidR="00063BCD" w:rsidRPr="00E72FD6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16A0F340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2E7B6D" w:rsidRPr="007A6738" w14:paraId="066B24AA" w14:textId="77777777" w:rsidTr="00701401">
        <w:tc>
          <w:tcPr>
            <w:tcW w:w="1286" w:type="pct"/>
            <w:vAlign w:val="center"/>
          </w:tcPr>
          <w:p w14:paraId="26AFD67C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6" w:type="pct"/>
            <w:vAlign w:val="center"/>
          </w:tcPr>
          <w:p w14:paraId="42C41B5A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85A3065" w14:textId="77777777" w:rsidR="00063BCD" w:rsidRPr="001B69D9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36FF97B1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2E7B6D" w:rsidRPr="007A6738" w14:paraId="0CB1BD67" w14:textId="77777777" w:rsidTr="00701401">
        <w:tc>
          <w:tcPr>
            <w:tcW w:w="1286" w:type="pct"/>
            <w:vAlign w:val="center"/>
          </w:tcPr>
          <w:p w14:paraId="576A4C8C" w14:textId="77777777" w:rsidR="00063BCD" w:rsidRDefault="00063BCD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6" w:type="pct"/>
            <w:vAlign w:val="center"/>
          </w:tcPr>
          <w:p w14:paraId="240778F1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DB78679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4AEB065" w14:textId="77777777" w:rsidR="00063BCD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30F56AC3" w14:textId="77777777" w:rsidTr="00701401">
        <w:tc>
          <w:tcPr>
            <w:tcW w:w="1286" w:type="pct"/>
            <w:vAlign w:val="center"/>
          </w:tcPr>
          <w:p w14:paraId="19BBE06D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579D7E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50080AB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F8FF6A1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6B02ABEE" w14:textId="77777777" w:rsidTr="002E7B6D">
        <w:tc>
          <w:tcPr>
            <w:tcW w:w="5000" w:type="pct"/>
            <w:gridSpan w:val="4"/>
            <w:vAlign w:val="center"/>
          </w:tcPr>
          <w:p w14:paraId="520D805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59FB23C9" w14:textId="77777777" w:rsidTr="00701401">
        <w:tc>
          <w:tcPr>
            <w:tcW w:w="1286" w:type="pct"/>
            <w:vAlign w:val="center"/>
          </w:tcPr>
          <w:p w14:paraId="608AA71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23A2C3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CBE757F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1AE623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1B58511E" w14:textId="77777777" w:rsidTr="00701401">
        <w:tc>
          <w:tcPr>
            <w:tcW w:w="1286" w:type="pct"/>
            <w:vAlign w:val="center"/>
          </w:tcPr>
          <w:p w14:paraId="1298B242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606" w:type="pct"/>
            <w:vAlign w:val="center"/>
          </w:tcPr>
          <w:p w14:paraId="06FB5876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37D491B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86A9163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5604624F" w14:textId="77777777" w:rsidTr="00701401">
        <w:tc>
          <w:tcPr>
            <w:tcW w:w="1286" w:type="pct"/>
            <w:vAlign w:val="center"/>
          </w:tcPr>
          <w:p w14:paraId="262CB0A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1B82F9A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0AB11BFF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78BB75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445FC4E" w14:textId="77777777" w:rsidTr="002E7B6D">
        <w:tc>
          <w:tcPr>
            <w:tcW w:w="5000" w:type="pct"/>
            <w:gridSpan w:val="4"/>
            <w:vAlign w:val="center"/>
          </w:tcPr>
          <w:p w14:paraId="013C6046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42751976" w14:textId="77777777" w:rsidTr="00701401">
        <w:tc>
          <w:tcPr>
            <w:tcW w:w="1286" w:type="pct"/>
            <w:vAlign w:val="center"/>
          </w:tcPr>
          <w:p w14:paraId="0BECE986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1AC76699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B7B68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18E25F3E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3F6C8D4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6486BAB9" w14:textId="77777777" w:rsidTr="00701401">
        <w:tc>
          <w:tcPr>
            <w:tcW w:w="1286" w:type="pct"/>
            <w:vAlign w:val="center"/>
          </w:tcPr>
          <w:p w14:paraId="215EABF2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47F721DB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DA983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30E3EA9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0E2588C" w14:textId="77777777" w:rsidTr="00701401">
        <w:trPr>
          <w:trHeight w:val="324"/>
        </w:trPr>
        <w:tc>
          <w:tcPr>
            <w:tcW w:w="1286" w:type="pct"/>
            <w:vAlign w:val="center"/>
          </w:tcPr>
          <w:p w14:paraId="1FB6498A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2F2FF00D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5D18F00C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0BDE796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06A163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695132BF" w14:textId="77777777" w:rsidTr="00701401">
        <w:tc>
          <w:tcPr>
            <w:tcW w:w="1286" w:type="pct"/>
            <w:vAlign w:val="center"/>
          </w:tcPr>
          <w:p w14:paraId="366BF1A4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6621E0F1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3CBF588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13B38710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6B14C398" w14:textId="77777777" w:rsidR="00795F5B" w:rsidRDefault="00795F5B" w:rsidP="00795F5B">
      <w:pPr>
        <w:ind w:firstLine="851"/>
      </w:pPr>
    </w:p>
    <w:p w14:paraId="16A081E0" w14:textId="77777777" w:rsidR="00795F5B" w:rsidRDefault="00795F5B" w:rsidP="00315848">
      <w:r>
        <w:t xml:space="preserve">Таблица </w:t>
      </w:r>
      <w:r w:rsidR="002C421D">
        <w:rPr>
          <w:lang w:val="en-US"/>
        </w:rPr>
        <w:t>4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Procent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5"/>
        <w:gridCol w:w="1135"/>
        <w:gridCol w:w="1133"/>
        <w:gridCol w:w="4676"/>
      </w:tblGrid>
      <w:tr w:rsidR="00795F5B" w:rsidRPr="007A6738" w14:paraId="5EB4D311" w14:textId="77777777" w:rsidTr="00A36555">
        <w:tc>
          <w:tcPr>
            <w:tcW w:w="5000" w:type="pct"/>
            <w:gridSpan w:val="4"/>
          </w:tcPr>
          <w:p w14:paraId="26A33855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95F5B" w:rsidRPr="00063BCD" w14:paraId="05EB31B1" w14:textId="77777777" w:rsidTr="00A36555">
        <w:tc>
          <w:tcPr>
            <w:tcW w:w="5000" w:type="pct"/>
            <w:gridSpan w:val="4"/>
          </w:tcPr>
          <w:p w14:paraId="5A122A3C" w14:textId="77777777" w:rsidR="00795F5B" w:rsidRPr="007A6738" w:rsidRDefault="00795F5B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795F5B">
              <w:rPr>
                <w:rFonts w:eastAsia="Calibri" w:cs="Times New Roman"/>
                <w:sz w:val="24"/>
                <w:lang w:val="en-US"/>
              </w:rPr>
              <w:t>ProcentDiscount</w:t>
            </w:r>
            <w:proofErr w:type="spellEnd"/>
            <w:r w:rsidRPr="00795F5B">
              <w:rPr>
                <w:rFonts w:eastAsia="Calibri" w:cs="Times New Roman"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процентных скидок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340CBC2" w14:textId="77777777" w:rsidTr="00A36555">
        <w:tc>
          <w:tcPr>
            <w:tcW w:w="5000" w:type="pct"/>
            <w:gridSpan w:val="4"/>
            <w:vAlign w:val="center"/>
          </w:tcPr>
          <w:p w14:paraId="2ADE0A6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6E4A6917" w14:textId="77777777" w:rsidTr="00701401">
        <w:tc>
          <w:tcPr>
            <w:tcW w:w="1286" w:type="pct"/>
            <w:vAlign w:val="center"/>
          </w:tcPr>
          <w:p w14:paraId="07D5A4E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7" w:type="pct"/>
            <w:vAlign w:val="center"/>
          </w:tcPr>
          <w:p w14:paraId="2A22DF39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6" w:type="pct"/>
          </w:tcPr>
          <w:p w14:paraId="16DA49E1" w14:textId="77777777" w:rsidR="00795F5B" w:rsidRPr="007A6738" w:rsidRDefault="00795F5B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4F50EABE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358F6258" w14:textId="77777777" w:rsidTr="00701401">
        <w:tc>
          <w:tcPr>
            <w:tcW w:w="1286" w:type="pct"/>
            <w:vAlign w:val="center"/>
          </w:tcPr>
          <w:p w14:paraId="37AE910A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3EFF05DF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89122AA" w14:textId="77777777" w:rsidR="00795F5B" w:rsidRPr="00E72FD6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2EBA7C0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5E0DC023" w14:textId="77777777" w:rsidTr="00701401">
        <w:tc>
          <w:tcPr>
            <w:tcW w:w="1286" w:type="pct"/>
            <w:vAlign w:val="center"/>
          </w:tcPr>
          <w:p w14:paraId="58BC8B88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7" w:type="pct"/>
            <w:vAlign w:val="center"/>
          </w:tcPr>
          <w:p w14:paraId="5441B7C6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7833F8D3" w14:textId="77777777" w:rsidR="00795F5B" w:rsidRPr="001B69D9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7CDDA4F2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4144617" w14:textId="77777777" w:rsidTr="00701401">
        <w:tc>
          <w:tcPr>
            <w:tcW w:w="1286" w:type="pct"/>
            <w:vAlign w:val="center"/>
          </w:tcPr>
          <w:p w14:paraId="5090F207" w14:textId="77777777" w:rsidR="00795F5B" w:rsidRDefault="00795F5B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7" w:type="pct"/>
            <w:vAlign w:val="center"/>
          </w:tcPr>
          <w:p w14:paraId="63A1E549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4E60D31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894EB51" w14:textId="77777777" w:rsidR="00795F5B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7BF1F3A6" w14:textId="77777777" w:rsidTr="00701401">
        <w:tc>
          <w:tcPr>
            <w:tcW w:w="1286" w:type="pct"/>
            <w:vAlign w:val="center"/>
          </w:tcPr>
          <w:p w14:paraId="38D194A8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5B40C2A0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5E776CE8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699F8FE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10DF1531" w14:textId="77777777" w:rsidTr="00701401">
        <w:tc>
          <w:tcPr>
            <w:tcW w:w="1286" w:type="pct"/>
            <w:vAlign w:val="center"/>
          </w:tcPr>
          <w:p w14:paraId="0C1D1D2C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axProcent</w:t>
            </w:r>
            <w:proofErr w:type="spellEnd"/>
          </w:p>
        </w:tc>
        <w:tc>
          <w:tcPr>
            <w:tcW w:w="607" w:type="pct"/>
            <w:vAlign w:val="center"/>
          </w:tcPr>
          <w:p w14:paraId="53F4C9D2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0EF56E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8E5BF0D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аксимальная величина процентной скидки. Используется для валидации данных.</w:t>
            </w:r>
          </w:p>
        </w:tc>
      </w:tr>
      <w:tr w:rsidR="00701401" w:rsidRPr="007A6738" w14:paraId="3A2CBE53" w14:textId="77777777" w:rsidTr="00701401">
        <w:tc>
          <w:tcPr>
            <w:tcW w:w="1286" w:type="pct"/>
            <w:vAlign w:val="center"/>
          </w:tcPr>
          <w:p w14:paraId="593CA681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inProcent</w:t>
            </w:r>
            <w:proofErr w:type="spellEnd"/>
          </w:p>
        </w:tc>
        <w:tc>
          <w:tcPr>
            <w:tcW w:w="607" w:type="pct"/>
            <w:vAlign w:val="center"/>
          </w:tcPr>
          <w:p w14:paraId="06CC9B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2736209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4F84F16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инимальная величина процентной скидки. Используется для валидации данных.</w:t>
            </w:r>
          </w:p>
        </w:tc>
      </w:tr>
      <w:tr w:rsidR="00701401" w:rsidRPr="007A6738" w14:paraId="2CA5292E" w14:textId="77777777" w:rsidTr="00A36555">
        <w:tc>
          <w:tcPr>
            <w:tcW w:w="5000" w:type="pct"/>
            <w:gridSpan w:val="4"/>
            <w:vAlign w:val="center"/>
          </w:tcPr>
          <w:p w14:paraId="618E56C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0B1345DA" w14:textId="77777777" w:rsidTr="00701401">
        <w:tc>
          <w:tcPr>
            <w:tcW w:w="1286" w:type="pct"/>
            <w:vAlign w:val="center"/>
          </w:tcPr>
          <w:p w14:paraId="5729855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6EEDBE0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319F5DA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9D853C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0F84853F" w14:textId="77777777" w:rsidTr="00701401">
        <w:tc>
          <w:tcPr>
            <w:tcW w:w="1286" w:type="pct"/>
            <w:vAlign w:val="center"/>
          </w:tcPr>
          <w:p w14:paraId="7D6B6B06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lastRenderedPageBreak/>
              <w:t>Shop</w:t>
            </w:r>
          </w:p>
        </w:tc>
        <w:tc>
          <w:tcPr>
            <w:tcW w:w="607" w:type="pct"/>
            <w:vAlign w:val="center"/>
          </w:tcPr>
          <w:p w14:paraId="1CF5B32D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18E791B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6CD5D64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60103600" w14:textId="77777777" w:rsidTr="00701401">
        <w:tc>
          <w:tcPr>
            <w:tcW w:w="1286" w:type="pct"/>
            <w:vAlign w:val="center"/>
          </w:tcPr>
          <w:p w14:paraId="69F8730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7B62267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7F6A894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35217848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71ED3D7" w14:textId="77777777" w:rsidTr="00A36555">
        <w:tc>
          <w:tcPr>
            <w:tcW w:w="5000" w:type="pct"/>
            <w:gridSpan w:val="4"/>
            <w:vAlign w:val="center"/>
          </w:tcPr>
          <w:p w14:paraId="68F481A7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070BABC1" w14:textId="77777777" w:rsidTr="00701401">
        <w:tc>
          <w:tcPr>
            <w:tcW w:w="1286" w:type="pct"/>
            <w:vAlign w:val="center"/>
          </w:tcPr>
          <w:p w14:paraId="44B18F5C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6AD5955C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1ECFDB91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272707F1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1F688038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23933F9C" w14:textId="77777777" w:rsidTr="00701401">
        <w:tc>
          <w:tcPr>
            <w:tcW w:w="1286" w:type="pct"/>
            <w:vAlign w:val="center"/>
          </w:tcPr>
          <w:p w14:paraId="65C8C28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61DCD1AC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6F6498A3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140874D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3E51845" w14:textId="77777777" w:rsidTr="00701401">
        <w:tc>
          <w:tcPr>
            <w:tcW w:w="1286" w:type="pct"/>
            <w:vAlign w:val="center"/>
          </w:tcPr>
          <w:p w14:paraId="62FC04B6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794D9291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2FFCC21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EAF6259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795CB051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2DF8B8D4" w14:textId="77777777" w:rsidTr="00701401">
        <w:tc>
          <w:tcPr>
            <w:tcW w:w="1286" w:type="pct"/>
            <w:vAlign w:val="center"/>
          </w:tcPr>
          <w:p w14:paraId="36E11138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735E5873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05741C1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265FF1C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39D766D2" w14:textId="77777777" w:rsidR="00315848" w:rsidRDefault="00315848">
      <w:pPr>
        <w:spacing w:after="160" w:line="259" w:lineRule="auto"/>
        <w:jc w:val="left"/>
      </w:pPr>
    </w:p>
    <w:p w14:paraId="17905CE9" w14:textId="77777777" w:rsidR="002C421D" w:rsidRDefault="002C421D">
      <w:pPr>
        <w:spacing w:after="160" w:line="259" w:lineRule="auto"/>
        <w:jc w:val="left"/>
      </w:pPr>
    </w:p>
    <w:p w14:paraId="18490939" w14:textId="77777777" w:rsidR="00063BCD" w:rsidRDefault="00F20C94" w:rsidP="00F20C94">
      <w:pPr>
        <w:pStyle w:val="2"/>
      </w:pPr>
      <w:r w:rsidRPr="00F20C94">
        <w:t xml:space="preserve">1.4 Дерево ветвлений </w:t>
      </w:r>
      <w:proofErr w:type="spellStart"/>
      <w:r w:rsidRPr="00F20C94">
        <w:t>Git</w:t>
      </w:r>
      <w:proofErr w:type="spellEnd"/>
    </w:p>
    <w:p w14:paraId="44F39A7C" w14:textId="77777777" w:rsidR="00A36555" w:rsidRDefault="00F20C94" w:rsidP="005B7647">
      <w:pPr>
        <w:ind w:firstLine="851"/>
      </w:pPr>
      <w:r w:rsidRPr="00F20C94">
        <w:t xml:space="preserve">На рисунке 3 представлено дерево ветвлений </w:t>
      </w:r>
      <w:proofErr w:type="spellStart"/>
      <w:r w:rsidRPr="00F20C94">
        <w:t>Git</w:t>
      </w:r>
      <w:proofErr w:type="spellEnd"/>
      <w:r w:rsidRPr="00F20C94">
        <w:t>, полученное по окончании работы с проектом.</w:t>
      </w:r>
    </w:p>
    <w:p w14:paraId="507A6B86" w14:textId="77777777" w:rsidR="00F20C94" w:rsidRDefault="00F20C94" w:rsidP="005B7647">
      <w:pPr>
        <w:ind w:firstLine="851"/>
      </w:pPr>
    </w:p>
    <w:p w14:paraId="037BE3C7" w14:textId="77777777" w:rsidR="00F20C94" w:rsidRDefault="008631C2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14586041" wp14:editId="1D715357">
            <wp:extent cx="2333625" cy="1764926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74666" b="24656"/>
                    <a:stretch/>
                  </pic:blipFill>
                  <pic:spPr bwMode="auto">
                    <a:xfrm>
                      <a:off x="0" y="0"/>
                      <a:ext cx="2348146" cy="177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DDF294" w14:textId="0738EB31" w:rsidR="00A43703" w:rsidRDefault="00216AD9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2DA36A6E" wp14:editId="6D2AF97C">
            <wp:extent cx="5938364" cy="1938528"/>
            <wp:effectExtent l="0" t="0" r="5715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4187"/>
                    <a:stretch/>
                  </pic:blipFill>
                  <pic:spPr bwMode="auto">
                    <a:xfrm>
                      <a:off x="0" y="0"/>
                      <a:ext cx="5967921" cy="1948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AFF4D3" w14:textId="77777777" w:rsidR="00F20C94" w:rsidRDefault="00F20C94" w:rsidP="00A43703">
      <w:pPr>
        <w:jc w:val="center"/>
      </w:pPr>
      <w:r w:rsidRPr="00F20C94">
        <w:t>Рисунок 3 –</w:t>
      </w:r>
      <w:r>
        <w:t xml:space="preserve"> Дерево ветвлений </w:t>
      </w:r>
      <w:r w:rsidR="00A43703">
        <w:t xml:space="preserve">и </w:t>
      </w:r>
      <w:proofErr w:type="spellStart"/>
      <w:r w:rsidR="00A43703">
        <w:t>коммиты</w:t>
      </w:r>
      <w:proofErr w:type="spellEnd"/>
      <w:r w:rsidR="00A43703">
        <w:t xml:space="preserve"> в </w:t>
      </w:r>
      <w:proofErr w:type="spellStart"/>
      <w:r>
        <w:t>Git</w:t>
      </w:r>
      <w:proofErr w:type="spellEnd"/>
    </w:p>
    <w:p w14:paraId="1450336C" w14:textId="77777777" w:rsidR="008631C2" w:rsidRDefault="008631C2" w:rsidP="00A43703">
      <w:pPr>
        <w:jc w:val="center"/>
      </w:pPr>
    </w:p>
    <w:p w14:paraId="63D177DF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5F08458" w14:textId="77777777" w:rsidR="00F20C94" w:rsidRDefault="00F20C94" w:rsidP="00F20C94">
      <w:pPr>
        <w:pStyle w:val="2"/>
      </w:pPr>
      <w:bookmarkStart w:id="8" w:name="_Toc89853967"/>
      <w:r w:rsidRPr="00F20C94">
        <w:lastRenderedPageBreak/>
        <w:t>1.5 Тестирование программы</w:t>
      </w:r>
      <w:bookmarkEnd w:id="8"/>
    </w:p>
    <w:p w14:paraId="2712181C" w14:textId="77777777" w:rsidR="00F20C94" w:rsidRDefault="00F20C94" w:rsidP="00F20C94">
      <w:pPr>
        <w:ind w:firstLine="851"/>
      </w:pPr>
      <w:r>
        <w:t>Далее приводится процесс функционального тестирования программы. Графический интерфейс пользователя представлен на рисунке 4.</w:t>
      </w:r>
    </w:p>
    <w:p w14:paraId="7C33B2A0" w14:textId="77777777"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3DA42F22" wp14:editId="5EB100B1">
            <wp:extent cx="3800475" cy="47720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896C3" w14:textId="77777777" w:rsidR="00F20C94" w:rsidRDefault="00F20C94" w:rsidP="00550E48">
      <w:pPr>
        <w:jc w:val="center"/>
      </w:pPr>
      <w:r w:rsidRPr="00F20C94">
        <w:t>Рисунок 4 – Графический интерфейс пользователя</w:t>
      </w:r>
    </w:p>
    <w:p w14:paraId="6F9CB3BE" w14:textId="77777777" w:rsidR="00F20C94" w:rsidRDefault="00F20C94" w:rsidP="005B7647">
      <w:pPr>
        <w:ind w:firstLine="851"/>
      </w:pPr>
    </w:p>
    <w:p w14:paraId="69A8785B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F1E3078" w14:textId="77777777" w:rsidR="00F20C94" w:rsidRPr="00F20C94" w:rsidRDefault="00F20C94" w:rsidP="005B7647">
      <w:pPr>
        <w:ind w:firstLine="851"/>
        <w:rPr>
          <w:b/>
        </w:rPr>
      </w:pPr>
      <w:r w:rsidRPr="00F20C94">
        <w:rPr>
          <w:b/>
        </w:rPr>
        <w:lastRenderedPageBreak/>
        <w:t>1.5.1 Тестовый случай «Добавить скидку»</w:t>
      </w:r>
    </w:p>
    <w:p w14:paraId="44365DA2" w14:textId="77777777" w:rsidR="00F20C94" w:rsidRDefault="00F20C94" w:rsidP="005B7647">
      <w:pPr>
        <w:ind w:firstLine="851"/>
      </w:pPr>
      <w:r w:rsidRPr="00F20C94">
        <w:t>Для добавления элемента необходимо вызвать соответствующую форму путём нажатия кнопки «Добавить</w:t>
      </w:r>
      <w:r>
        <w:t xml:space="preserve"> скидку</w:t>
      </w:r>
      <w:r w:rsidRPr="00F20C94">
        <w:t>» (рисунок 5).</w:t>
      </w:r>
    </w:p>
    <w:p w14:paraId="74B2FB5F" w14:textId="3AD1962F" w:rsidR="00F20C94" w:rsidRDefault="00216AD9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157B6923" wp14:editId="3A7D11F2">
            <wp:extent cx="4267200" cy="47720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25E74" w14:textId="77777777" w:rsidR="00F20C94" w:rsidRDefault="00F20C94" w:rsidP="00550E48">
      <w:pPr>
        <w:jc w:val="center"/>
      </w:pPr>
      <w:r>
        <w:t>Рисунок 5 – Форма для добавления элемента</w:t>
      </w:r>
    </w:p>
    <w:p w14:paraId="05CE5432" w14:textId="77777777" w:rsidR="00F20C94" w:rsidRDefault="00F20C94" w:rsidP="00F20C94">
      <w:pPr>
        <w:jc w:val="center"/>
      </w:pPr>
    </w:p>
    <w:p w14:paraId="5780C3A6" w14:textId="77777777" w:rsidR="00F20C94" w:rsidRDefault="00F20C94" w:rsidP="00F20C94">
      <w:pPr>
        <w:ind w:firstLine="851"/>
      </w:pPr>
      <w:r>
        <w:t xml:space="preserve">Параметры скидки можно ввести, выбрав соответствующий тип в выпадающем меню (бессрочная скидка по сертификату, временная скидка по сертификату, бессрочная процентная скидка, временная процентная скидка). </w:t>
      </w:r>
    </w:p>
    <w:p w14:paraId="01DEAE12" w14:textId="77777777" w:rsidR="00F20C94" w:rsidRDefault="00F20C94" w:rsidP="005B7647">
      <w:pPr>
        <w:ind w:firstLine="851"/>
      </w:pPr>
      <w:r w:rsidRPr="00F20C94">
        <w:t>После ввода данных необходимо нажать кнопку «ОК», элемент появится в таблице главной формы (рисунки 6 и 7).</w:t>
      </w:r>
    </w:p>
    <w:p w14:paraId="56C89831" w14:textId="77777777" w:rsidR="00F20C94" w:rsidRDefault="00F20C94" w:rsidP="00550E48">
      <w:pPr>
        <w:jc w:val="center"/>
      </w:pPr>
    </w:p>
    <w:p w14:paraId="68837DB9" w14:textId="6EFCC18F" w:rsidR="00F20C94" w:rsidRDefault="009D384E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9A7D83" wp14:editId="4ECE0074">
            <wp:extent cx="4324350" cy="559117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559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AFE99" w14:textId="77777777" w:rsidR="00F20C94" w:rsidRDefault="00F20C94" w:rsidP="00550E48">
      <w:pPr>
        <w:jc w:val="center"/>
      </w:pPr>
      <w:r>
        <w:t>Рисунок 6 – Заполнение полей</w:t>
      </w:r>
    </w:p>
    <w:p w14:paraId="6485E5A2" w14:textId="77777777" w:rsidR="00F20C94" w:rsidRDefault="00F20C94" w:rsidP="00550E48">
      <w:pPr>
        <w:jc w:val="center"/>
      </w:pPr>
    </w:p>
    <w:p w14:paraId="7FC75E93" w14:textId="421955DF" w:rsidR="00F20C94" w:rsidRDefault="009D384E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1001763" wp14:editId="75E128D3">
            <wp:extent cx="3600000" cy="4520301"/>
            <wp:effectExtent l="0" t="0" r="63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4520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42EBB" w14:textId="77777777" w:rsidR="00F20C94" w:rsidRDefault="00F20C94" w:rsidP="00550E48">
      <w:pPr>
        <w:jc w:val="center"/>
      </w:pPr>
      <w:r>
        <w:t>Рисунок 7 – Успешное добавление нового элемента</w:t>
      </w:r>
    </w:p>
    <w:p w14:paraId="50018331" w14:textId="77777777" w:rsidR="00F20C94" w:rsidRDefault="00F20C94" w:rsidP="005B7647">
      <w:pPr>
        <w:ind w:firstLine="851"/>
      </w:pPr>
    </w:p>
    <w:p w14:paraId="6512BEAC" w14:textId="77777777" w:rsidR="00550E48" w:rsidRDefault="00F20C94" w:rsidP="005B7647">
      <w:pPr>
        <w:ind w:firstLine="851"/>
      </w:pPr>
      <w:r>
        <w:t>В программе предусмотрена система обработки некорректного ввода данных пользователем. При попытке ввести неправильную величину скидки (отрицательное число или не число)</w:t>
      </w:r>
      <w:r w:rsidR="00550E48">
        <w:t xml:space="preserve"> блокируется кнопка «ОК». Для того чтобы пользователь понимал, что именно требуется ввести, при наведении курсора на поле ввода выпадает </w:t>
      </w:r>
      <w:r w:rsidR="00550E48">
        <w:rPr>
          <w:lang w:val="en-US"/>
        </w:rPr>
        <w:t>ToolTip</w:t>
      </w:r>
      <w:r w:rsidR="00550E48">
        <w:t xml:space="preserve"> с сообщением «</w:t>
      </w:r>
      <w:r w:rsidR="00550E48" w:rsidRPr="00550E48">
        <w:t>Величина скидки может быть числом или десятичной дробью (через ',')</w:t>
      </w:r>
      <w:r w:rsidR="00550E48">
        <w:t xml:space="preserve">». Аналогичным образом обрабатываются и пустые значения в </w:t>
      </w:r>
      <w:proofErr w:type="spellStart"/>
      <w:r w:rsidR="00550E48">
        <w:rPr>
          <w:lang w:val="en-US"/>
        </w:rPr>
        <w:t>TextBox</w:t>
      </w:r>
      <w:proofErr w:type="spellEnd"/>
      <w:r w:rsidR="00550E48" w:rsidRPr="00550E48">
        <w:t xml:space="preserve"> </w:t>
      </w:r>
      <w:r w:rsidR="00550E48">
        <w:t xml:space="preserve">для ввода. </w:t>
      </w:r>
    </w:p>
    <w:p w14:paraId="1B29BE74" w14:textId="77777777" w:rsidR="00550E48" w:rsidRDefault="00550E48" w:rsidP="00550E48">
      <w:pPr>
        <w:jc w:val="center"/>
      </w:pPr>
    </w:p>
    <w:p w14:paraId="2B7C262F" w14:textId="76FD3FDF" w:rsidR="00550E48" w:rsidRDefault="00216AD9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C8833D6" wp14:editId="71DEE2F4">
            <wp:extent cx="5940425" cy="4123690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3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19BD6" w14:textId="77777777" w:rsidR="00550E48" w:rsidRDefault="00550E48" w:rsidP="00550E48">
      <w:pPr>
        <w:jc w:val="center"/>
      </w:pPr>
      <w:r>
        <w:t>Рисунок 8 – Некорректный ввод</w:t>
      </w:r>
    </w:p>
    <w:p w14:paraId="08543484" w14:textId="77777777" w:rsidR="00550E48" w:rsidRDefault="00550E48" w:rsidP="005B7647">
      <w:pPr>
        <w:ind w:firstLine="851"/>
      </w:pPr>
    </w:p>
    <w:p w14:paraId="216F6247" w14:textId="77777777" w:rsidR="00F20C94" w:rsidRDefault="00550E48" w:rsidP="005B7647">
      <w:pPr>
        <w:ind w:firstLine="851"/>
      </w:pPr>
      <w:r>
        <w:t>При неправильном вводе периода действия скидк</w:t>
      </w:r>
      <w:r w:rsidR="0041085D">
        <w:t>и появится сообщение об ошибке.</w:t>
      </w:r>
    </w:p>
    <w:p w14:paraId="07406817" w14:textId="29E60323" w:rsidR="00F20C94" w:rsidRDefault="009D384E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78131F97" wp14:editId="5051EA9B">
            <wp:extent cx="5256453" cy="3467405"/>
            <wp:effectExtent l="0" t="0" r="190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1288" cy="3477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5F074" w14:textId="77777777" w:rsidR="00550E48" w:rsidRDefault="00550E48" w:rsidP="00550E48">
      <w:pPr>
        <w:jc w:val="center"/>
      </w:pPr>
      <w:r>
        <w:t>Рисунок 9 – Некорректный ввод периода времени</w:t>
      </w:r>
    </w:p>
    <w:p w14:paraId="2C467187" w14:textId="77777777" w:rsidR="00550E48" w:rsidRPr="00550E48" w:rsidRDefault="00550E48" w:rsidP="005B7647">
      <w:pPr>
        <w:ind w:firstLine="851"/>
        <w:rPr>
          <w:b/>
        </w:rPr>
      </w:pPr>
      <w:r w:rsidRPr="00550E48">
        <w:rPr>
          <w:b/>
        </w:rPr>
        <w:lastRenderedPageBreak/>
        <w:t>1.5.2 Тестовый случай «Удалить элемент»</w:t>
      </w:r>
    </w:p>
    <w:p w14:paraId="257E044A" w14:textId="77777777" w:rsidR="00550E48" w:rsidRDefault="00550E48" w:rsidP="005B7647">
      <w:pPr>
        <w:ind w:firstLine="851"/>
      </w:pPr>
      <w:r>
        <w:t>Для удаления одного или нескольких элементов необходимо выбрать их в таблице и нажать на кнопку «Удалить» (рисунки 11-14).</w:t>
      </w:r>
    </w:p>
    <w:p w14:paraId="6E773FDB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31109D36" wp14:editId="656BEC38">
            <wp:extent cx="2933700" cy="3745633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r="1807"/>
                    <a:stretch/>
                  </pic:blipFill>
                  <pic:spPr bwMode="auto">
                    <a:xfrm>
                      <a:off x="0" y="0"/>
                      <a:ext cx="2934019" cy="3746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85204BF" wp14:editId="7D8CFC82">
            <wp:extent cx="2988000" cy="3751850"/>
            <wp:effectExtent l="0" t="0" r="3175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375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99E81" w14:textId="77777777" w:rsidR="00550E48" w:rsidRDefault="00550E48" w:rsidP="00550E48">
      <w:pPr>
        <w:tabs>
          <w:tab w:val="left" w:pos="0"/>
        </w:tabs>
        <w:jc w:val="center"/>
      </w:pPr>
      <w:r w:rsidRPr="00550E48">
        <w:t>Рисунок 1</w:t>
      </w:r>
      <w:r>
        <w:t>2</w:t>
      </w:r>
      <w:r w:rsidRPr="00550E48">
        <w:t xml:space="preserve"> –</w:t>
      </w:r>
      <w:r w:rsidR="00341B76">
        <w:t xml:space="preserve"> Удаление одного элемента</w:t>
      </w:r>
    </w:p>
    <w:p w14:paraId="0AA2B513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24C00170" wp14:editId="7503E30D">
            <wp:extent cx="2952000" cy="3706647"/>
            <wp:effectExtent l="0" t="0" r="127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>
        <w:rPr>
          <w:noProof/>
          <w:lang w:eastAsia="ru-RU"/>
        </w:rPr>
        <w:drawing>
          <wp:inline distT="0" distB="0" distL="0" distR="0" wp14:anchorId="312A60DC" wp14:editId="41D2AA91">
            <wp:extent cx="2952000" cy="3706647"/>
            <wp:effectExtent l="0" t="0" r="127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95745" w14:textId="77777777" w:rsidR="00550E48" w:rsidRDefault="00550E48" w:rsidP="00550E48">
      <w:pPr>
        <w:jc w:val="center"/>
      </w:pPr>
      <w:r>
        <w:t xml:space="preserve">Рисунок 13 – </w:t>
      </w:r>
      <w:r w:rsidR="00341B76">
        <w:t>Удаление нескольких элементов</w:t>
      </w:r>
    </w:p>
    <w:p w14:paraId="4465C2D7" w14:textId="77777777" w:rsidR="00550E48" w:rsidRPr="009606D9" w:rsidRDefault="009606D9" w:rsidP="005B7647">
      <w:pPr>
        <w:ind w:firstLine="851"/>
        <w:rPr>
          <w:b/>
        </w:rPr>
      </w:pPr>
      <w:r w:rsidRPr="009606D9">
        <w:rPr>
          <w:b/>
        </w:rPr>
        <w:lastRenderedPageBreak/>
        <w:t>1.5.3 Тестовый случай «Найти элемент»</w:t>
      </w:r>
    </w:p>
    <w:p w14:paraId="0EF0849B" w14:textId="77777777" w:rsidR="00550E48" w:rsidRDefault="009606D9" w:rsidP="005B7647">
      <w:pPr>
        <w:ind w:firstLine="851"/>
      </w:pPr>
      <w:r w:rsidRPr="009606D9">
        <w:t>Для поиска элементов в списке необходимо нажать кнопку «Н</w:t>
      </w:r>
      <w:r w:rsidR="00197384">
        <w:t>айти»</w:t>
      </w:r>
      <w:r w:rsidRPr="009606D9">
        <w:t>. Откроется соответствую</w:t>
      </w:r>
      <w:r w:rsidR="00197384">
        <w:t>щая форма для поиска (рисунок 15</w:t>
      </w:r>
      <w:r w:rsidRPr="009606D9">
        <w:t>).</w:t>
      </w:r>
    </w:p>
    <w:p w14:paraId="3C1BE143" w14:textId="02D2FBB8" w:rsidR="00197384" w:rsidRDefault="009D384E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1222CF58" wp14:editId="295E821E">
            <wp:extent cx="2066778" cy="3060000"/>
            <wp:effectExtent l="0" t="0" r="0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667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21771">
        <w:t xml:space="preserve"> </w:t>
      </w:r>
      <w:r>
        <w:rPr>
          <w:noProof/>
          <w:lang w:eastAsia="ru-RU"/>
        </w:rPr>
        <w:drawing>
          <wp:inline distT="0" distB="0" distL="0" distR="0" wp14:anchorId="730F7ADD" wp14:editId="514922D3">
            <wp:extent cx="2437006" cy="3060000"/>
            <wp:effectExtent l="0" t="0" r="1905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3700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D8E9A" w14:textId="77777777" w:rsidR="00197384" w:rsidRDefault="00197384" w:rsidP="00197384">
      <w:pPr>
        <w:jc w:val="center"/>
      </w:pPr>
      <w:r>
        <w:t>Рисунок 15 – Форма для поиска</w:t>
      </w:r>
    </w:p>
    <w:p w14:paraId="7B745374" w14:textId="77777777" w:rsidR="00197384" w:rsidRDefault="00197384" w:rsidP="00197384">
      <w:pPr>
        <w:ind w:firstLine="851"/>
      </w:pPr>
      <w:r w:rsidRPr="00197384">
        <w:t>Далее пользователь выбирает параметры, по которым требуется найти элемент, вводит значения этих параметров и нажимает кнопку «</w:t>
      </w:r>
      <w:r>
        <w:t>Искать</w:t>
      </w:r>
      <w:r w:rsidRPr="00197384">
        <w:t>» (рисунки 16 и 17).</w:t>
      </w:r>
      <w:r>
        <w:t xml:space="preserve"> Для поиска скидок по магазину предусмотрен выпадающий список всех существующих магазинов из главной формы (рисунок 18).</w:t>
      </w:r>
    </w:p>
    <w:p w14:paraId="38B27B1B" w14:textId="172E0608" w:rsidR="00197384" w:rsidRDefault="009D384E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0DBFA77" wp14:editId="38E1E39E">
            <wp:extent cx="2066778" cy="3060000"/>
            <wp:effectExtent l="0" t="0" r="0" b="762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667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183F1B46" wp14:editId="61D7E969">
            <wp:extent cx="2437006" cy="3060000"/>
            <wp:effectExtent l="0" t="0" r="1905" b="762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3700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99F4A" w14:textId="77777777" w:rsidR="00197384" w:rsidRDefault="00197384" w:rsidP="00197384">
      <w:pPr>
        <w:jc w:val="center"/>
      </w:pPr>
      <w:r>
        <w:t>Рисунок 16 – Поиск элемента по типу</w:t>
      </w:r>
    </w:p>
    <w:p w14:paraId="01D0A39E" w14:textId="553E10CD" w:rsidR="00341B76" w:rsidRDefault="009D384E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643D34" wp14:editId="015ADCC7">
            <wp:extent cx="2448341" cy="3600000"/>
            <wp:effectExtent l="0" t="0" r="9525" b="63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48341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9176E3A" wp14:editId="720F5E24">
            <wp:extent cx="2867066" cy="3600000"/>
            <wp:effectExtent l="0" t="0" r="0" b="63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67066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18DAF" w14:textId="77777777" w:rsidR="00197384" w:rsidRDefault="00197384" w:rsidP="00197384">
      <w:pPr>
        <w:jc w:val="center"/>
      </w:pPr>
      <w:r>
        <w:t xml:space="preserve">Рисунок 18 – </w:t>
      </w:r>
      <w:r w:rsidR="00341B76">
        <w:t>Поиск по существующим магазинам</w:t>
      </w:r>
    </w:p>
    <w:p w14:paraId="6E454FA3" w14:textId="77777777" w:rsidR="00197384" w:rsidRDefault="00197384" w:rsidP="005B7647">
      <w:pPr>
        <w:ind w:firstLine="851"/>
      </w:pPr>
    </w:p>
    <w:p w14:paraId="740D019E" w14:textId="77777777" w:rsidR="00197384" w:rsidRDefault="00197384" w:rsidP="005B7647">
      <w:pPr>
        <w:ind w:firstLine="851"/>
      </w:pPr>
      <w:r>
        <w:t>Для того, чтобы сбросить фильтр, предусмотрена соответствующая кнопка «Сбросить фильтр» (рисунок 19).</w:t>
      </w:r>
    </w:p>
    <w:p w14:paraId="32040FB2" w14:textId="19D91CD6" w:rsidR="00197384" w:rsidRDefault="00D7374A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3933FE08" wp14:editId="2C879229">
            <wp:extent cx="3175104" cy="3986784"/>
            <wp:effectExtent l="0" t="0" r="635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85525" cy="3999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AFEE5" w14:textId="77777777" w:rsidR="00197384" w:rsidRDefault="00197384" w:rsidP="00197384">
      <w:pPr>
        <w:jc w:val="center"/>
      </w:pPr>
      <w:r>
        <w:t>Рисунок 19 – Сброс условий поиска</w:t>
      </w:r>
    </w:p>
    <w:p w14:paraId="4C719239" w14:textId="77777777" w:rsidR="00197384" w:rsidRPr="00197384" w:rsidRDefault="00197384" w:rsidP="00197384">
      <w:pPr>
        <w:ind w:firstLine="851"/>
        <w:rPr>
          <w:b/>
        </w:rPr>
      </w:pPr>
      <w:r w:rsidRPr="00197384">
        <w:rPr>
          <w:b/>
        </w:rPr>
        <w:lastRenderedPageBreak/>
        <w:t>1.5.4 Тестовый случай «</w:t>
      </w:r>
      <w:r>
        <w:rPr>
          <w:b/>
        </w:rPr>
        <w:t>Рассчитать цену</w:t>
      </w:r>
      <w:r w:rsidRPr="00197384">
        <w:rPr>
          <w:b/>
        </w:rPr>
        <w:t>»</w:t>
      </w:r>
    </w:p>
    <w:p w14:paraId="3C03784A" w14:textId="77777777" w:rsidR="00670D1D" w:rsidRDefault="00670D1D" w:rsidP="00670D1D">
      <w:pPr>
        <w:ind w:firstLine="851"/>
      </w:pPr>
      <w:r>
        <w:t xml:space="preserve">Для расчета цены товара после применения скидки предусмотрено отдельные управляющие компоненты: «Рассчитать цену». </w:t>
      </w:r>
    </w:p>
    <w:p w14:paraId="6C2A71B7" w14:textId="77777777" w:rsidR="00670D1D" w:rsidRDefault="00670D1D" w:rsidP="00670D1D">
      <w:pPr>
        <w:jc w:val="center"/>
      </w:pPr>
      <w:r>
        <w:rPr>
          <w:noProof/>
          <w:lang w:eastAsia="ru-RU"/>
        </w:rPr>
        <w:drawing>
          <wp:inline distT="0" distB="0" distL="0" distR="0" wp14:anchorId="2A6B0F09" wp14:editId="682C83CA">
            <wp:extent cx="1266825" cy="1343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97A95" w14:textId="77777777" w:rsidR="00670D1D" w:rsidRDefault="00670D1D" w:rsidP="00670D1D">
      <w:pPr>
        <w:jc w:val="center"/>
      </w:pPr>
      <w:r>
        <w:t>Рисунок 18 – Расчет цены товара</w:t>
      </w:r>
    </w:p>
    <w:p w14:paraId="0AC07EC6" w14:textId="77777777" w:rsidR="00670D1D" w:rsidRDefault="00670D1D" w:rsidP="00670D1D">
      <w:pPr>
        <w:ind w:firstLine="851"/>
      </w:pPr>
    </w:p>
    <w:p w14:paraId="15CC20D6" w14:textId="77777777" w:rsidR="00197384" w:rsidRDefault="00670D1D" w:rsidP="00670D1D">
      <w:pPr>
        <w:ind w:firstLine="851"/>
      </w:pPr>
      <w:r>
        <w:t>Пользователю необходимо ввести стоимость какого-либо товара в виде положительного числа (в том числе десятичные дроби), после этого становится доступна кнопка «Рассчитать». Расчет будет производиться для одной или нескольких выбранных скидок в таблице.</w:t>
      </w:r>
    </w:p>
    <w:p w14:paraId="53148057" w14:textId="77777777" w:rsidR="00197384" w:rsidRDefault="00670D1D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EC8CD14" wp14:editId="487032EF">
            <wp:extent cx="3717031" cy="46672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17883" cy="466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C7833" w14:textId="77777777" w:rsidR="00670D1D" w:rsidRDefault="00670D1D" w:rsidP="00670D1D">
      <w:pPr>
        <w:jc w:val="center"/>
      </w:pPr>
      <w:r>
        <w:t>Рисунок 19 – Расчет цены одной скидки</w:t>
      </w:r>
    </w:p>
    <w:p w14:paraId="2BEC1A44" w14:textId="77777777" w:rsidR="00670D1D" w:rsidRDefault="00670D1D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5EDD48" wp14:editId="395BE08F">
            <wp:extent cx="3800475" cy="47720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85F19" w14:textId="77777777" w:rsidR="00670D1D" w:rsidRDefault="00670D1D" w:rsidP="00670D1D">
      <w:pPr>
        <w:jc w:val="center"/>
      </w:pPr>
      <w:r>
        <w:t>Рисунок 19 – Расчет цены нескольких скидок</w:t>
      </w:r>
    </w:p>
    <w:p w14:paraId="0B2504FF" w14:textId="77777777" w:rsidR="00197384" w:rsidRDefault="00197384" w:rsidP="00197384">
      <w:pPr>
        <w:jc w:val="center"/>
      </w:pPr>
    </w:p>
    <w:p w14:paraId="263D65FB" w14:textId="77777777" w:rsidR="00DA32BF" w:rsidRDefault="00DA32BF" w:rsidP="00197384">
      <w:pPr>
        <w:jc w:val="center"/>
      </w:pPr>
    </w:p>
    <w:p w14:paraId="1C7E22A1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t>1.5.5</w:t>
      </w:r>
      <w:r w:rsidRPr="00197384">
        <w:rPr>
          <w:b/>
        </w:rPr>
        <w:t xml:space="preserve"> Тестовый случай «Сохранить данные»</w:t>
      </w:r>
    </w:p>
    <w:p w14:paraId="2E03492A" w14:textId="77777777" w:rsidR="00197384" w:rsidRDefault="00197384" w:rsidP="005B7647">
      <w:pPr>
        <w:ind w:firstLine="851"/>
      </w:pPr>
      <w:r w:rsidRPr="00197384">
        <w:t>Для сохранения данных в таблице не</w:t>
      </w:r>
      <w:r>
        <w:t>обходимо нажать на панели «Файл\Сохранить» (рисунок 20</w:t>
      </w:r>
      <w:r w:rsidRPr="00197384">
        <w:t>). Откроется системный диалог сохранения файла, где пользователь выбирает директорию и указывает имя файла (рисунок 2</w:t>
      </w:r>
      <w:r>
        <w:t>1</w:t>
      </w:r>
      <w:r w:rsidRPr="00197384">
        <w:t>).</w:t>
      </w:r>
    </w:p>
    <w:p w14:paraId="4F1A9F75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4C299C8" wp14:editId="08923A3E">
            <wp:extent cx="3819525" cy="48006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4251E" w14:textId="77777777" w:rsidR="00197384" w:rsidRDefault="00197384" w:rsidP="00197384">
      <w:pPr>
        <w:jc w:val="center"/>
      </w:pPr>
      <w:r>
        <w:t>Рисунок 20 – Сохранение данных</w:t>
      </w:r>
    </w:p>
    <w:p w14:paraId="5BF0D307" w14:textId="77777777" w:rsidR="00197384" w:rsidRDefault="00197384" w:rsidP="00197384">
      <w:pPr>
        <w:jc w:val="center"/>
      </w:pPr>
    </w:p>
    <w:p w14:paraId="40DC994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CD112EB" wp14:editId="2BCFBCA1">
            <wp:extent cx="5940425" cy="3347085"/>
            <wp:effectExtent l="0" t="0" r="3175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1C5B5" w14:textId="77777777" w:rsidR="00197384" w:rsidRDefault="00197384" w:rsidP="00197384">
      <w:pPr>
        <w:jc w:val="center"/>
      </w:pPr>
      <w:r>
        <w:t>Рисунок 21 – Сохранение файла</w:t>
      </w:r>
    </w:p>
    <w:p w14:paraId="7B3AAD6E" w14:textId="77777777" w:rsidR="00197384" w:rsidRDefault="00197384" w:rsidP="005B7647">
      <w:pPr>
        <w:ind w:firstLine="851"/>
      </w:pPr>
      <w:r w:rsidRPr="00197384">
        <w:lastRenderedPageBreak/>
        <w:t>После сохранения данных в файл появится соотв</w:t>
      </w:r>
      <w:r>
        <w:t>етствующее сообщение (рисунки 22 и 23</w:t>
      </w:r>
      <w:r w:rsidRPr="00197384">
        <w:t>).</w:t>
      </w:r>
    </w:p>
    <w:p w14:paraId="151C5EC2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B843EAF" wp14:editId="7B65A360">
            <wp:extent cx="2152650" cy="14478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BED73" w14:textId="77777777" w:rsidR="00197384" w:rsidRDefault="00197384" w:rsidP="00197384">
      <w:pPr>
        <w:jc w:val="center"/>
      </w:pPr>
      <w:r>
        <w:t>Рисунок 22</w:t>
      </w:r>
      <w:r w:rsidRPr="00197384">
        <w:t xml:space="preserve"> – Сообщение о сохранении файла</w:t>
      </w:r>
    </w:p>
    <w:p w14:paraId="53813EB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53997FC" wp14:editId="0D8846A3">
            <wp:extent cx="5940425" cy="4126865"/>
            <wp:effectExtent l="0" t="0" r="3175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0396B" w14:textId="77777777" w:rsidR="00197384" w:rsidRDefault="00197384" w:rsidP="00197384">
      <w:pPr>
        <w:jc w:val="center"/>
      </w:pPr>
      <w:r>
        <w:t>Рисунок 23 – Результат сохранения файла</w:t>
      </w:r>
    </w:p>
    <w:p w14:paraId="40B77B2A" w14:textId="77777777" w:rsidR="00197384" w:rsidRDefault="00197384" w:rsidP="005B7647">
      <w:pPr>
        <w:ind w:firstLine="851"/>
      </w:pPr>
    </w:p>
    <w:p w14:paraId="59FCC410" w14:textId="77777777" w:rsidR="00197384" w:rsidRDefault="00197384" w:rsidP="005B7647">
      <w:pPr>
        <w:ind w:firstLine="851"/>
      </w:pPr>
    </w:p>
    <w:p w14:paraId="50FA706E" w14:textId="77777777" w:rsidR="00DA32BF" w:rsidRDefault="00DA32BF" w:rsidP="005B7647">
      <w:pPr>
        <w:ind w:firstLine="851"/>
      </w:pPr>
    </w:p>
    <w:p w14:paraId="32B804E7" w14:textId="77777777" w:rsidR="00DA32BF" w:rsidRDefault="00DA32BF" w:rsidP="005B7647">
      <w:pPr>
        <w:ind w:firstLine="851"/>
      </w:pPr>
    </w:p>
    <w:p w14:paraId="58A0DCB2" w14:textId="77777777" w:rsidR="00DA32BF" w:rsidRDefault="00DA32BF" w:rsidP="005B7647">
      <w:pPr>
        <w:ind w:firstLine="851"/>
      </w:pPr>
    </w:p>
    <w:p w14:paraId="2E3F7D25" w14:textId="77777777" w:rsidR="00DA32BF" w:rsidRDefault="00DA32BF" w:rsidP="005B7647">
      <w:pPr>
        <w:ind w:firstLine="851"/>
      </w:pPr>
    </w:p>
    <w:p w14:paraId="54B0BE2B" w14:textId="77777777" w:rsidR="00DA32BF" w:rsidRDefault="00DA32BF" w:rsidP="005B7647">
      <w:pPr>
        <w:ind w:firstLine="851"/>
      </w:pPr>
    </w:p>
    <w:p w14:paraId="1B7C6DA3" w14:textId="77777777" w:rsidR="00197384" w:rsidRDefault="00197384" w:rsidP="005B7647">
      <w:pPr>
        <w:ind w:firstLine="851"/>
      </w:pPr>
      <w:r w:rsidRPr="00197384">
        <w:lastRenderedPageBreak/>
        <w:t>В случае, если таблица пуста, сохранение не производится (рисунок 2</w:t>
      </w:r>
      <w:r>
        <w:t>4</w:t>
      </w:r>
      <w:r w:rsidRPr="00197384">
        <w:t>).</w:t>
      </w:r>
    </w:p>
    <w:p w14:paraId="0F86BCE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00A9582" wp14:editId="71168234">
            <wp:extent cx="3838575" cy="481965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A2769" w14:textId="77777777" w:rsidR="00197384" w:rsidRDefault="00197384" w:rsidP="00197384">
      <w:pPr>
        <w:jc w:val="center"/>
      </w:pPr>
      <w:r>
        <w:t>Рисунок 24 – Результат нажатия на кнопку «Сохранить данные» при пустой таблице</w:t>
      </w:r>
    </w:p>
    <w:p w14:paraId="0396CF26" w14:textId="77777777" w:rsidR="00197384" w:rsidRDefault="00197384" w:rsidP="005B7647">
      <w:pPr>
        <w:ind w:firstLine="851"/>
      </w:pPr>
    </w:p>
    <w:p w14:paraId="4B959CC7" w14:textId="77777777" w:rsidR="00DA32BF" w:rsidRDefault="00DA32BF">
      <w:pPr>
        <w:spacing w:after="160" w:line="259" w:lineRule="auto"/>
        <w:jc w:val="left"/>
      </w:pPr>
      <w:r>
        <w:br w:type="page"/>
      </w:r>
    </w:p>
    <w:p w14:paraId="45AC4C12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lastRenderedPageBreak/>
        <w:t>1.5.6</w:t>
      </w:r>
      <w:r w:rsidRPr="00197384">
        <w:rPr>
          <w:b/>
        </w:rPr>
        <w:t xml:space="preserve"> Тестовый случай «</w:t>
      </w:r>
      <w:r>
        <w:rPr>
          <w:b/>
        </w:rPr>
        <w:t>Открыть</w:t>
      </w:r>
      <w:r w:rsidRPr="00197384">
        <w:rPr>
          <w:b/>
        </w:rPr>
        <w:t xml:space="preserve"> данные»</w:t>
      </w:r>
    </w:p>
    <w:p w14:paraId="7DEF16D7" w14:textId="77777777" w:rsidR="00197384" w:rsidRDefault="00197384" w:rsidP="005B7647">
      <w:pPr>
        <w:ind w:firstLine="851"/>
      </w:pPr>
      <w:r w:rsidRPr="00197384">
        <w:t>Для загрузки данных в таблицу необходимо нажать на со</w:t>
      </w:r>
      <w:r>
        <w:t>ответствующую кнопку (рисунок 25</w:t>
      </w:r>
      <w:r w:rsidRPr="00197384">
        <w:t>).</w:t>
      </w:r>
    </w:p>
    <w:p w14:paraId="584C412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78DE6E7" wp14:editId="69DFCF82">
            <wp:extent cx="2880000" cy="3617910"/>
            <wp:effectExtent l="0" t="0" r="0" b="190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61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D139F" w14:textId="77777777" w:rsidR="00197384" w:rsidRDefault="00197384" w:rsidP="00197384">
      <w:pPr>
        <w:jc w:val="center"/>
      </w:pPr>
      <w:r w:rsidRPr="00197384">
        <w:t>Рисунок 2</w:t>
      </w:r>
      <w:r>
        <w:t>5</w:t>
      </w:r>
      <w:r w:rsidRPr="00197384">
        <w:t xml:space="preserve"> – Загрузить данные в таблицу</w:t>
      </w:r>
    </w:p>
    <w:p w14:paraId="73967E0B" w14:textId="77777777" w:rsidR="00197384" w:rsidRDefault="00197384" w:rsidP="005B7647">
      <w:pPr>
        <w:ind w:firstLine="851"/>
      </w:pPr>
    </w:p>
    <w:p w14:paraId="6F6E708B" w14:textId="77777777" w:rsidR="00197384" w:rsidRDefault="00197384" w:rsidP="005B7647">
      <w:pPr>
        <w:ind w:firstLine="851"/>
      </w:pPr>
      <w:r w:rsidRPr="00197384">
        <w:t>Далее откроется системный диалог загрузки файла (рисунок 2</w:t>
      </w:r>
      <w:r>
        <w:t>6</w:t>
      </w:r>
      <w:r w:rsidRPr="00197384">
        <w:t>). После успешной загрузк</w:t>
      </w:r>
      <w:r>
        <w:t>и появится сообщение (рисунки 27 и 28</w:t>
      </w:r>
      <w:r w:rsidRPr="00197384">
        <w:t>).</w:t>
      </w:r>
    </w:p>
    <w:p w14:paraId="7AE0764F" w14:textId="45834D98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A2892C8" wp14:editId="1193D35B">
            <wp:extent cx="5040000" cy="2839746"/>
            <wp:effectExtent l="0" t="0" r="825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39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7B19C" w14:textId="77777777" w:rsidR="00197384" w:rsidRDefault="00197384" w:rsidP="00197384">
      <w:pPr>
        <w:jc w:val="center"/>
      </w:pPr>
      <w:r>
        <w:t>Рисунок 26 – Выбор файла для загрузки</w:t>
      </w:r>
    </w:p>
    <w:p w14:paraId="5DD5595B" w14:textId="77777777" w:rsidR="00197384" w:rsidRDefault="00197384" w:rsidP="00197384">
      <w:pPr>
        <w:jc w:val="center"/>
      </w:pPr>
    </w:p>
    <w:p w14:paraId="5CD1CDED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F201595" wp14:editId="3CE8F8EE">
            <wp:extent cx="2152650" cy="1447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5DD14" w14:textId="77777777" w:rsidR="00197384" w:rsidRDefault="00197384" w:rsidP="00197384">
      <w:pPr>
        <w:jc w:val="center"/>
      </w:pPr>
      <w:r>
        <w:t>Рисунок 27 – Сообщение, информирующее об успешной загрузке файла</w:t>
      </w:r>
    </w:p>
    <w:p w14:paraId="628F3C41" w14:textId="77777777" w:rsidR="00197384" w:rsidRDefault="00197384" w:rsidP="00197384">
      <w:pPr>
        <w:jc w:val="center"/>
      </w:pPr>
    </w:p>
    <w:p w14:paraId="2C076A59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0A2896B" wp14:editId="067EA83D">
            <wp:extent cx="3800475" cy="47720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79EEA" w14:textId="77777777" w:rsidR="00197384" w:rsidRDefault="00197384" w:rsidP="00197384">
      <w:pPr>
        <w:jc w:val="center"/>
      </w:pPr>
      <w:r>
        <w:t>Рисунок 28 – Результат загрузки данных</w:t>
      </w:r>
    </w:p>
    <w:p w14:paraId="74E854E4" w14:textId="77777777" w:rsidR="00197384" w:rsidRDefault="00197384" w:rsidP="005B7647">
      <w:pPr>
        <w:ind w:firstLine="851"/>
      </w:pPr>
    </w:p>
    <w:p w14:paraId="100D9F86" w14:textId="77777777" w:rsidR="00197384" w:rsidRDefault="00197384" w:rsidP="005B7647">
      <w:pPr>
        <w:ind w:firstLine="851"/>
      </w:pPr>
    </w:p>
    <w:p w14:paraId="75AD9258" w14:textId="77777777" w:rsidR="00197384" w:rsidRDefault="00197384" w:rsidP="005B7647">
      <w:pPr>
        <w:ind w:firstLine="851"/>
      </w:pPr>
      <w:r w:rsidRPr="00197384">
        <w:t xml:space="preserve">В случае, если </w:t>
      </w:r>
      <w:r>
        <w:t>файл</w:t>
      </w:r>
      <w:r w:rsidRPr="00197384">
        <w:t xml:space="preserve"> не соответствует установленному формату, появится соотв</w:t>
      </w:r>
      <w:r>
        <w:t>етствующее сообщение (рисунок 29</w:t>
      </w:r>
      <w:r w:rsidRPr="00197384">
        <w:t>).</w:t>
      </w:r>
    </w:p>
    <w:p w14:paraId="1ED442CA" w14:textId="77777777" w:rsidR="00197384" w:rsidRDefault="00197384" w:rsidP="00197384">
      <w:pPr>
        <w:jc w:val="center"/>
      </w:pPr>
    </w:p>
    <w:p w14:paraId="50130CEF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408E1E2" wp14:editId="23CE7E02">
            <wp:extent cx="3848100" cy="47815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478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40698" w14:textId="77777777" w:rsidR="00197384" w:rsidRDefault="00197384" w:rsidP="00197384">
      <w:pPr>
        <w:jc w:val="center"/>
      </w:pPr>
      <w:r w:rsidRPr="00197384">
        <w:t>Рисунок 28 – Загрузка повреждённого файла</w:t>
      </w:r>
    </w:p>
    <w:p w14:paraId="17DD9990" w14:textId="77777777" w:rsidR="00E13BFB" w:rsidRDefault="00E13BFB" w:rsidP="00197384">
      <w:pPr>
        <w:jc w:val="center"/>
      </w:pPr>
    </w:p>
    <w:p w14:paraId="2B58E076" w14:textId="77777777" w:rsidR="00E13BFB" w:rsidRDefault="00E13BFB">
      <w:pPr>
        <w:spacing w:after="160" w:line="259" w:lineRule="auto"/>
        <w:jc w:val="left"/>
      </w:pPr>
      <w:r>
        <w:br w:type="page"/>
      </w:r>
    </w:p>
    <w:p w14:paraId="0BA7DCB9" w14:textId="77777777" w:rsidR="00197384" w:rsidRDefault="00197384" w:rsidP="00197384">
      <w:pPr>
        <w:pStyle w:val="1"/>
      </w:pPr>
      <w:bookmarkStart w:id="9" w:name="_Toc89853968"/>
      <w:r w:rsidRPr="00197384">
        <w:lastRenderedPageBreak/>
        <w:t>СПИСОК ИСПОЛЬЗОВАННЫХ ИСТОЧНИКОВ</w:t>
      </w:r>
      <w:bookmarkEnd w:id="9"/>
    </w:p>
    <w:p w14:paraId="41CB4E1E" w14:textId="77777777" w:rsidR="00197384" w:rsidRDefault="00197384" w:rsidP="00197384">
      <w:pPr>
        <w:pStyle w:val="a8"/>
        <w:numPr>
          <w:ilvl w:val="0"/>
          <w:numId w:val="4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>
        <w:rPr>
          <w:lang w:val="en-US"/>
        </w:rPr>
        <w:t>ISBN</w:t>
      </w:r>
      <w:r>
        <w:t xml:space="preserve"> 978-5-4332-0185-9.</w:t>
      </w:r>
    </w:p>
    <w:p w14:paraId="2F80B57B" w14:textId="77777777" w:rsidR="00197384" w:rsidRDefault="00197384" w:rsidP="005B7647">
      <w:pPr>
        <w:ind w:firstLine="851"/>
      </w:pPr>
    </w:p>
    <w:p w14:paraId="77BF0EB1" w14:textId="77777777" w:rsidR="00197384" w:rsidRDefault="00197384" w:rsidP="005B7647">
      <w:pPr>
        <w:ind w:firstLine="851"/>
      </w:pPr>
    </w:p>
    <w:p w14:paraId="77A3826D" w14:textId="77777777" w:rsidR="00197384" w:rsidRDefault="00197384" w:rsidP="005B7647">
      <w:pPr>
        <w:ind w:firstLine="851"/>
      </w:pPr>
    </w:p>
    <w:p w14:paraId="56CF7F9D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715F9927" w14:textId="77777777" w:rsidR="00197384" w:rsidRPr="00197384" w:rsidRDefault="00197384" w:rsidP="00197384">
      <w:pPr>
        <w:pStyle w:val="1"/>
        <w:spacing w:after="4680"/>
        <w:rPr>
          <w:rFonts w:eastAsia="Calibri"/>
        </w:rPr>
      </w:pPr>
      <w:bookmarkStart w:id="10" w:name="_Toc74956679"/>
      <w:bookmarkStart w:id="11" w:name="_Toc74829070"/>
      <w:bookmarkStart w:id="12" w:name="_Toc89853969"/>
      <w:r w:rsidRPr="00197384">
        <w:rPr>
          <w:rFonts w:eastAsia="Calibri"/>
        </w:rPr>
        <w:lastRenderedPageBreak/>
        <w:t>ПРИЛОЖЕНИЕ А</w:t>
      </w:r>
      <w:bookmarkEnd w:id="10"/>
      <w:bookmarkEnd w:id="11"/>
      <w:bookmarkEnd w:id="12"/>
    </w:p>
    <w:p w14:paraId="7B835551" w14:textId="77777777" w:rsidR="00197384" w:rsidRPr="00197384" w:rsidRDefault="00197384" w:rsidP="00197384">
      <w:pPr>
        <w:jc w:val="center"/>
        <w:rPr>
          <w:rFonts w:eastAsia="Calibri" w:cs="Times New Roman"/>
          <w:b/>
          <w:bCs/>
        </w:rPr>
      </w:pPr>
      <w:r w:rsidRPr="00197384">
        <w:rPr>
          <w:rFonts w:eastAsia="Calibri" w:cs="Times New Roman"/>
          <w:b/>
          <w:bCs/>
        </w:rPr>
        <w:t>Техническое задание на создание автоматизированной системы</w:t>
      </w:r>
    </w:p>
    <w:p w14:paraId="786CF0D8" w14:textId="77777777" w:rsidR="00197384" w:rsidRPr="00197384" w:rsidRDefault="00197384" w:rsidP="00197384">
      <w:pPr>
        <w:jc w:val="center"/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Программа для расчёта </w:t>
      </w:r>
      <w:r>
        <w:rPr>
          <w:rFonts w:eastAsia="Calibri" w:cs="Times New Roman"/>
        </w:rPr>
        <w:t>скидок</w:t>
      </w:r>
    </w:p>
    <w:p w14:paraId="06608862" w14:textId="77777777" w:rsidR="00197384" w:rsidRPr="00197384" w:rsidRDefault="00197384" w:rsidP="00197384">
      <w:pPr>
        <w:spacing w:before="4200"/>
        <w:rPr>
          <w:rFonts w:eastAsia="Calibri" w:cs="Times New Roman"/>
        </w:rPr>
      </w:pPr>
      <w:r w:rsidRPr="00197384">
        <w:rPr>
          <w:rFonts w:eastAsia="Calibri" w:cs="Times New Roman"/>
        </w:rPr>
        <w:t>Разработчик:</w:t>
      </w:r>
      <w:r w:rsidR="00E13BFB">
        <w:rPr>
          <w:rFonts w:eastAsia="Calibri" w:cs="Times New Roman"/>
        </w:rPr>
        <w:t xml:space="preserve"> студент гр. О-5КМ91 НИ ТПУ Васильев В. В</w:t>
      </w:r>
      <w:r w:rsidRPr="00197384">
        <w:rPr>
          <w:rFonts w:eastAsia="Calibri" w:cs="Times New Roman"/>
        </w:rPr>
        <w:t>.</w:t>
      </w:r>
    </w:p>
    <w:p w14:paraId="405CB918" w14:textId="77777777" w:rsidR="00197384" w:rsidRPr="00197384" w:rsidRDefault="00197384" w:rsidP="00197384">
      <w:pPr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Заказчик: Канд. техн. наук, доцент каф. КСУП ТУСУР </w:t>
      </w:r>
      <w:proofErr w:type="spellStart"/>
      <w:r w:rsidRPr="00197384">
        <w:rPr>
          <w:rFonts w:eastAsia="Calibri" w:cs="Times New Roman"/>
        </w:rPr>
        <w:t>Калентьев</w:t>
      </w:r>
      <w:proofErr w:type="spellEnd"/>
      <w:r w:rsidRPr="00197384">
        <w:rPr>
          <w:rFonts w:eastAsia="Calibri" w:cs="Times New Roman"/>
        </w:rPr>
        <w:t xml:space="preserve"> А. А.</w:t>
      </w:r>
    </w:p>
    <w:p w14:paraId="4035AEFA" w14:textId="77777777" w:rsidR="00197384" w:rsidRPr="00197384" w:rsidRDefault="00E13BFB" w:rsidP="00197384">
      <w:pPr>
        <w:spacing w:before="1800"/>
        <w:jc w:val="center"/>
        <w:rPr>
          <w:rFonts w:eastAsia="Calibri" w:cs="Times New Roman"/>
        </w:rPr>
      </w:pPr>
      <w:r>
        <w:rPr>
          <w:rFonts w:eastAsia="Calibri" w:cs="Times New Roman"/>
        </w:rPr>
        <w:t xml:space="preserve">Томск – </w:t>
      </w:r>
      <w:r w:rsidR="00197384" w:rsidRPr="00197384">
        <w:rPr>
          <w:rFonts w:eastAsia="Calibri" w:cs="Times New Roman"/>
        </w:rPr>
        <w:t>2021</w:t>
      </w:r>
    </w:p>
    <w:p w14:paraId="66867DD1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5095A253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1 Общие сведения</w:t>
      </w:r>
    </w:p>
    <w:p w14:paraId="17813D78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1 Полное наименование системы и её условное обозначение</w:t>
      </w:r>
    </w:p>
    <w:p w14:paraId="541FECF9" w14:textId="77777777" w:rsidR="004F5318" w:rsidRDefault="004F5318" w:rsidP="004F5318">
      <w:r>
        <w:t>Полное наименование: «Программа для расчёта скидок».</w:t>
      </w:r>
    </w:p>
    <w:p w14:paraId="67D2F820" w14:textId="77777777" w:rsidR="004F5318" w:rsidRDefault="004F5318" w:rsidP="004F5318">
      <w:r>
        <w:t>Условное обозначение: Система.</w:t>
      </w:r>
    </w:p>
    <w:p w14:paraId="2385E48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2 Наименование предприятий разработчика и заказчика системы</w:t>
      </w:r>
    </w:p>
    <w:p w14:paraId="629BEC86" w14:textId="77777777" w:rsidR="004F5318" w:rsidRDefault="004F5318" w:rsidP="004F5318"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12CDAB59" w14:textId="77777777" w:rsidR="004F5318" w:rsidRDefault="004F5318" w:rsidP="004F5318">
      <w:r>
        <w:t xml:space="preserve">Разработчик: Студент гр. О-5КМ91 НИ ТПУ </w:t>
      </w:r>
      <w:r>
        <w:rPr>
          <w:rFonts w:eastAsia="Calibri" w:cs="Times New Roman"/>
        </w:rPr>
        <w:t>Васильев В. В</w:t>
      </w:r>
      <w:r w:rsidRPr="00197384">
        <w:rPr>
          <w:rFonts w:eastAsia="Calibri" w:cs="Times New Roman"/>
        </w:rPr>
        <w:t>.</w:t>
      </w:r>
    </w:p>
    <w:p w14:paraId="77332090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3 Плановые сроки начала и окончания работы по созданию системы</w:t>
      </w:r>
    </w:p>
    <w:p w14:paraId="7F752D18" w14:textId="77777777" w:rsidR="004F5318" w:rsidRDefault="004F5318" w:rsidP="004F5318">
      <w:r>
        <w:t>Начало работ: 01 ноября 2021 г.</w:t>
      </w:r>
    </w:p>
    <w:p w14:paraId="4D4FEA6E" w14:textId="77777777" w:rsidR="00197384" w:rsidRDefault="004F5318" w:rsidP="004F5318">
      <w:r>
        <w:t>Окончание работ: 15 декабря 2021 г.</w:t>
      </w:r>
    </w:p>
    <w:p w14:paraId="0DE1496B" w14:textId="77777777" w:rsidR="004F5318" w:rsidRDefault="004F5318" w:rsidP="005B7647">
      <w:pPr>
        <w:ind w:firstLine="851"/>
      </w:pPr>
    </w:p>
    <w:p w14:paraId="16CA3DFA" w14:textId="77777777" w:rsidR="00197384" w:rsidRDefault="00197384" w:rsidP="005B7647">
      <w:pPr>
        <w:ind w:firstLine="851"/>
      </w:pPr>
    </w:p>
    <w:p w14:paraId="67B86AD2" w14:textId="77777777" w:rsidR="004F5318" w:rsidRDefault="004F5318" w:rsidP="005B7647">
      <w:pPr>
        <w:ind w:firstLine="851"/>
      </w:pPr>
    </w:p>
    <w:p w14:paraId="28E6F3AD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F1EF137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2 Назначение и цели создания системы</w:t>
      </w:r>
    </w:p>
    <w:p w14:paraId="21189BC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1 Назначение системы</w:t>
      </w:r>
    </w:p>
    <w:p w14:paraId="481C0D9C" w14:textId="77777777" w:rsidR="004F5318" w:rsidRDefault="004F5318" w:rsidP="004F5318">
      <w:pPr>
        <w:ind w:firstLine="851"/>
      </w:pPr>
      <w:r>
        <w:t>Система предназначена для расчёта цены после применения скидок: бессрочная по сертификату, временная по сертификату, бессрочная процентная, временная процентная.</w:t>
      </w:r>
    </w:p>
    <w:p w14:paraId="7742F2FC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2 Цели создания системы</w:t>
      </w:r>
    </w:p>
    <w:p w14:paraId="5E709B2A" w14:textId="77777777" w:rsidR="004F5318" w:rsidRDefault="004F5318" w:rsidP="004F5318">
      <w:pPr>
        <w:ind w:firstLine="851"/>
      </w:pPr>
      <w:r>
        <w:t>Система создаётся в целях сокращения трудозатрат кассиров при расчётах цены товара после применения скидки.</w:t>
      </w:r>
    </w:p>
    <w:p w14:paraId="20FD9092" w14:textId="77777777" w:rsidR="004F5318" w:rsidRDefault="004F5318" w:rsidP="005B7647">
      <w:pPr>
        <w:ind w:firstLine="851"/>
      </w:pPr>
    </w:p>
    <w:p w14:paraId="3AA0039C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27B757F5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3 Характеристика объектов автоматизации</w:t>
      </w:r>
    </w:p>
    <w:p w14:paraId="3FB61524" w14:textId="77777777" w:rsidR="004F5318" w:rsidRDefault="004F5318" w:rsidP="004F5318">
      <w:pPr>
        <w:ind w:firstLine="851"/>
      </w:pPr>
      <w:r>
        <w:t>Вычисление цены товара со скидкой может пригодиться в любой сфере жизнедеятельности человека. Например, при работе в торговом центре.</w:t>
      </w:r>
    </w:p>
    <w:p w14:paraId="4755D654" w14:textId="77777777" w:rsidR="004F5318" w:rsidRDefault="004F5318" w:rsidP="004F5318">
      <w:pPr>
        <w:ind w:firstLine="851"/>
      </w:pPr>
      <w:r>
        <w:t>Поскольку такие расчёты выполняются продавцами при выполнении продажи ежедневно, представляется целесообразным автоматизировать этот процесс.</w:t>
      </w:r>
    </w:p>
    <w:p w14:paraId="430C1C99" w14:textId="77777777" w:rsidR="004F5318" w:rsidRDefault="004F5318" w:rsidP="005B7647">
      <w:pPr>
        <w:ind w:firstLine="851"/>
      </w:pPr>
    </w:p>
    <w:p w14:paraId="42B1E961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E53193C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lastRenderedPageBreak/>
        <w:t>4 Требования к системе</w:t>
      </w:r>
    </w:p>
    <w:p w14:paraId="14FBFB53" w14:textId="77777777" w:rsidR="004F5318" w:rsidRPr="004F5318" w:rsidRDefault="004F5318" w:rsidP="004F5318">
      <w:pPr>
        <w:rPr>
          <w:rFonts w:eastAsia="Calibri" w:cs="Times New Roman"/>
        </w:rPr>
      </w:pPr>
      <w:r w:rsidRPr="004F5318">
        <w:rPr>
          <w:rFonts w:eastAsia="Calibri" w:cs="Times New Roman"/>
        </w:rPr>
        <w:t>Таблица 4.1 – Префиксы мнемонических идентификаторов требований и их расшифровка</w:t>
      </w:r>
    </w:p>
    <w:tbl>
      <w:tblPr>
        <w:tblStyle w:val="22"/>
        <w:tblW w:w="5000" w:type="pct"/>
        <w:tblInd w:w="0" w:type="dxa"/>
        <w:tblLook w:val="04A0" w:firstRow="1" w:lastRow="0" w:firstColumn="1" w:lastColumn="0" w:noHBand="0" w:noVBand="1"/>
      </w:tblPr>
      <w:tblGrid>
        <w:gridCol w:w="1385"/>
        <w:gridCol w:w="7960"/>
      </w:tblGrid>
      <w:tr w:rsidR="004F5318" w:rsidRPr="004F5318" w14:paraId="44BE9A87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E5618A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Префик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BC26C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Тип требования</w:t>
            </w:r>
          </w:p>
        </w:tc>
      </w:tr>
      <w:tr w:rsidR="004F5318" w:rsidRPr="004F5318" w14:paraId="7943B26F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AF918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2F59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Архитектурное требование</w:t>
            </w:r>
          </w:p>
        </w:tc>
      </w:tr>
      <w:tr w:rsidR="004F5318" w:rsidRPr="004F5318" w14:paraId="54747F35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148C8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1EF4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рограммной или аппаратной совместимости</w:t>
            </w:r>
          </w:p>
        </w:tc>
      </w:tr>
      <w:tr w:rsidR="004F5318" w:rsidRPr="004F5318" w14:paraId="2ECCB809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0F1F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D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059A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структуре данных</w:t>
            </w:r>
          </w:p>
        </w:tc>
      </w:tr>
      <w:tr w:rsidR="004F5318" w:rsidRPr="004F5318" w14:paraId="6D67986E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CEC9C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F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CE177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Функциональное требование</w:t>
            </w:r>
          </w:p>
        </w:tc>
      </w:tr>
      <w:tr w:rsidR="004F5318" w:rsidRPr="004F5318" w14:paraId="184D7EF4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4FB07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U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2A76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ользовательскому интерфейсу</w:t>
            </w:r>
          </w:p>
        </w:tc>
      </w:tr>
    </w:tbl>
    <w:p w14:paraId="700C0A43" w14:textId="77777777" w:rsidR="004F5318" w:rsidRPr="004F5318" w:rsidRDefault="004F5318" w:rsidP="004F5318">
      <w:pPr>
        <w:ind w:firstLine="851"/>
        <w:rPr>
          <w:rFonts w:eastAsia="Calibri" w:cs="Times New Roman"/>
        </w:rPr>
      </w:pPr>
    </w:p>
    <w:p w14:paraId="18F2B250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1 Требования к архитектуре</w:t>
      </w:r>
    </w:p>
    <w:p w14:paraId="31AF7836" w14:textId="77777777" w:rsidR="004F5318" w:rsidRDefault="004F5318" w:rsidP="004F5318">
      <w:pPr>
        <w:ind w:firstLine="851"/>
      </w:pPr>
      <w:r w:rsidRPr="004F5318">
        <w:rPr>
          <w:b/>
        </w:rPr>
        <w:t xml:space="preserve">А01 </w:t>
      </w:r>
      <w:r>
        <w:t>Система должна быть реализована в виде настольного приложения.</w:t>
      </w:r>
    </w:p>
    <w:p w14:paraId="33A37E98" w14:textId="77777777" w:rsidR="004F5318" w:rsidRDefault="004F5318" w:rsidP="005B7647">
      <w:pPr>
        <w:ind w:firstLine="851"/>
      </w:pPr>
    </w:p>
    <w:p w14:paraId="223C51EE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2 Требования к структуре данных</w:t>
      </w:r>
    </w:p>
    <w:p w14:paraId="7F1FE096" w14:textId="77777777" w:rsidR="004F5318" w:rsidRDefault="004F5318" w:rsidP="005B7647">
      <w:pPr>
        <w:ind w:firstLine="851"/>
      </w:pPr>
      <w:r w:rsidRPr="004D0897">
        <w:rPr>
          <w:b/>
        </w:rPr>
        <w:t xml:space="preserve">D01 </w:t>
      </w:r>
      <w:r w:rsidRPr="004F5318">
        <w:t xml:space="preserve">Данные о </w:t>
      </w:r>
      <w:r>
        <w:t>скидках</w:t>
      </w:r>
      <w:r w:rsidRPr="004F5318">
        <w:t xml:space="preserve"> должны храниться в</w:t>
      </w:r>
      <w:r w:rsidR="004D0897">
        <w:t xml:space="preserve"> бинарном</w:t>
      </w:r>
      <w:r w:rsidRPr="004F5318">
        <w:t xml:space="preserve"> файле с расширением </w:t>
      </w:r>
      <w:proofErr w:type="gramStart"/>
      <w:r w:rsidRPr="004F5318">
        <w:t>*.</w:t>
      </w:r>
      <w:proofErr w:type="spellStart"/>
      <w:r w:rsidR="004D0897" w:rsidRPr="004D0897">
        <w:t>discounts</w:t>
      </w:r>
      <w:proofErr w:type="spellEnd"/>
      <w:proofErr w:type="gramEnd"/>
      <w:r w:rsidRPr="004F5318">
        <w:t>.</w:t>
      </w:r>
    </w:p>
    <w:p w14:paraId="04F7E57D" w14:textId="77777777" w:rsidR="004F5318" w:rsidRDefault="004F5318" w:rsidP="005B7647">
      <w:pPr>
        <w:ind w:firstLine="851"/>
      </w:pPr>
    </w:p>
    <w:p w14:paraId="352B9DCA" w14:textId="77777777" w:rsidR="004D0897" w:rsidRPr="004D0897" w:rsidRDefault="004D0897" w:rsidP="004D0897">
      <w:pPr>
        <w:rPr>
          <w:b/>
        </w:rPr>
      </w:pPr>
      <w:r w:rsidRPr="004D0897">
        <w:rPr>
          <w:b/>
        </w:rPr>
        <w:t>4.3 Функциональные требования</w:t>
      </w:r>
    </w:p>
    <w:p w14:paraId="65511CC1" w14:textId="77777777" w:rsidR="004D0897" w:rsidRDefault="004D0897" w:rsidP="004D0897">
      <w:pPr>
        <w:ind w:firstLine="851"/>
      </w:pPr>
      <w:r w:rsidRPr="004D0897">
        <w:rPr>
          <w:b/>
        </w:rPr>
        <w:t>F01</w:t>
      </w:r>
      <w:r>
        <w:t xml:space="preserve"> Система должна рассчитывать объём для следующих фигур:</w:t>
      </w:r>
    </w:p>
    <w:p w14:paraId="73C9182A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>бессрочная скидка по сертификату,</w:t>
      </w:r>
    </w:p>
    <w:p w14:paraId="04B0ED5C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временная скидка по сертификату, </w:t>
      </w:r>
    </w:p>
    <w:p w14:paraId="128E9DB1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бессрочная процентная скидка, </w:t>
      </w:r>
    </w:p>
    <w:p w14:paraId="04445CC8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>временная процентная скидка</w:t>
      </w:r>
      <w:r>
        <w:t>.</w:t>
      </w:r>
    </w:p>
    <w:p w14:paraId="4DA81117" w14:textId="77777777" w:rsidR="004D0897" w:rsidRDefault="004D0897" w:rsidP="005B7647">
      <w:pPr>
        <w:ind w:firstLine="851"/>
      </w:pPr>
    </w:p>
    <w:p w14:paraId="43A46E2E" w14:textId="77777777" w:rsidR="004D0897" w:rsidRDefault="004D0897" w:rsidP="004D0897">
      <w:pPr>
        <w:ind w:left="360" w:firstLine="851"/>
      </w:pPr>
      <w:r>
        <w:rPr>
          <w:b/>
        </w:rPr>
        <w:t>F01.01</w:t>
      </w:r>
      <w:r w:rsidRPr="004D0897">
        <w:t xml:space="preserve"> </w:t>
      </w:r>
      <w:r>
        <w:t>Временные скидки должны иметь возможность уменьшения цены только в заданный период времени:</w:t>
      </w:r>
    </w:p>
    <w:p w14:paraId="1623B7DA" w14:textId="77777777" w:rsidR="004D0897" w:rsidRDefault="004D0897" w:rsidP="004D0897">
      <w:pPr>
        <w:pStyle w:val="a8"/>
        <w:numPr>
          <w:ilvl w:val="0"/>
          <w:numId w:val="7"/>
        </w:numPr>
      </w:pPr>
      <w:r>
        <w:t>начало действия скидки</w:t>
      </w:r>
    </w:p>
    <w:p w14:paraId="7350D134" w14:textId="77777777" w:rsidR="004D0897" w:rsidRPr="004D0897" w:rsidRDefault="004D0897" w:rsidP="004D0897">
      <w:pPr>
        <w:pStyle w:val="a8"/>
        <w:numPr>
          <w:ilvl w:val="0"/>
          <w:numId w:val="7"/>
        </w:numPr>
      </w:pPr>
      <w:r>
        <w:t>окончание действия скидки</w:t>
      </w:r>
    </w:p>
    <w:p w14:paraId="7E769BC4" w14:textId="77777777" w:rsidR="004F5318" w:rsidRDefault="004F5318" w:rsidP="005B7647">
      <w:pPr>
        <w:ind w:firstLine="851"/>
      </w:pPr>
    </w:p>
    <w:p w14:paraId="2742B35A" w14:textId="77777777" w:rsidR="004D0897" w:rsidRDefault="004D0897" w:rsidP="004D0897">
      <w:pPr>
        <w:ind w:left="565" w:firstLine="851"/>
      </w:pPr>
      <w:r>
        <w:rPr>
          <w:b/>
        </w:rPr>
        <w:t>F01.02</w:t>
      </w:r>
      <w:r w:rsidRPr="004D0897">
        <w:t xml:space="preserve"> </w:t>
      </w:r>
      <w:r>
        <w:t>Цена по с</w:t>
      </w:r>
      <w:r w:rsidR="00B63553">
        <w:t>кидке</w:t>
      </w:r>
      <w:r>
        <w:t xml:space="preserve"> по сертификату определяется по выражению:</w:t>
      </w:r>
    </w:p>
    <w:p w14:paraId="44E754FE" w14:textId="77777777" w:rsidR="004D0897" w:rsidRPr="004D0897" w:rsidRDefault="004D0897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4D0897">
        <w:rPr>
          <w:rFonts w:eastAsia="Calibri" w:cs="Times New Roman"/>
          <w:position w:val="-12"/>
        </w:rPr>
        <w:object w:dxaOrig="3960" w:dyaOrig="360" w14:anchorId="43C4E3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4pt;height:17.6pt" o:ole="">
            <v:imagedata r:id="rId42" o:title=""/>
          </v:shape>
          <o:OLEObject Type="Embed" ProgID="Equation.DSMT4" ShapeID="_x0000_i1025" DrawAspect="Content" ObjectID="_1702119055" r:id="rId43"/>
        </w:object>
      </w:r>
    </w:p>
    <w:p w14:paraId="79B4712E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1A66FAE8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 w:rsidR="00B63553"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7BB4603B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 w:rsidR="00B63553">
        <w:rPr>
          <w:rFonts w:eastAsia="Calibri" w:cs="Times New Roman"/>
        </w:rPr>
        <w:t>размер скидки</w:t>
      </w:r>
      <w:r w:rsidRPr="004D0897">
        <w:rPr>
          <w:rFonts w:eastAsia="Calibri" w:cs="Times New Roman"/>
        </w:rPr>
        <w:t>.</w:t>
      </w:r>
    </w:p>
    <w:p w14:paraId="51DCC25A" w14:textId="77777777" w:rsidR="004D0897" w:rsidRDefault="004D0897" w:rsidP="004D0897">
      <w:pPr>
        <w:ind w:left="565" w:firstLine="851"/>
      </w:pPr>
    </w:p>
    <w:p w14:paraId="1D18C78C" w14:textId="77777777" w:rsidR="00B63553" w:rsidRDefault="00B63553" w:rsidP="00B63553">
      <w:pPr>
        <w:ind w:left="565" w:firstLine="851"/>
      </w:pPr>
      <w:r>
        <w:rPr>
          <w:b/>
        </w:rPr>
        <w:t>F01.03</w:t>
      </w:r>
      <w:r w:rsidRPr="004D0897">
        <w:t xml:space="preserve"> </w:t>
      </w:r>
      <w:r>
        <w:t>Цена по процентной скидке определяется по выражению:</w:t>
      </w:r>
    </w:p>
    <w:p w14:paraId="5AABF8F6" w14:textId="77777777" w:rsidR="00B63553" w:rsidRPr="004D0897" w:rsidRDefault="00B63553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B63553">
        <w:rPr>
          <w:rFonts w:eastAsia="Calibri" w:cs="Times New Roman"/>
          <w:position w:val="-28"/>
        </w:rPr>
        <w:object w:dxaOrig="4620" w:dyaOrig="720" w14:anchorId="735B57DD">
          <v:shape id="_x0000_i1026" type="#_x0000_t75" style="width:231.05pt;height:36pt" o:ole="">
            <v:imagedata r:id="rId44" o:title=""/>
          </v:shape>
          <o:OLEObject Type="Embed" ProgID="Equation.DSMT4" ShapeID="_x0000_i1026" DrawAspect="Content" ObjectID="_1702119056" r:id="rId45"/>
        </w:object>
      </w:r>
    </w:p>
    <w:p w14:paraId="127ACA90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0BB9BDF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6FB8B94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размер скидки в процентах</w:t>
      </w:r>
      <w:r w:rsidRPr="004D0897">
        <w:rPr>
          <w:rFonts w:eastAsia="Calibri" w:cs="Times New Roman"/>
        </w:rPr>
        <w:t>.</w:t>
      </w:r>
    </w:p>
    <w:p w14:paraId="1CA84311" w14:textId="77777777" w:rsidR="00B63553" w:rsidRDefault="00B63553" w:rsidP="004D0897">
      <w:pPr>
        <w:ind w:left="565" w:firstLine="851"/>
      </w:pPr>
    </w:p>
    <w:p w14:paraId="7E21A33C" w14:textId="77777777" w:rsidR="004D0897" w:rsidRDefault="00B63553" w:rsidP="005B7647">
      <w:pPr>
        <w:ind w:firstLine="851"/>
      </w:pPr>
      <w:r w:rsidRPr="00B63553">
        <w:rPr>
          <w:b/>
        </w:rPr>
        <w:t>F02</w:t>
      </w:r>
      <w:r w:rsidRPr="00B63553">
        <w:t xml:space="preserve"> В системе должен быть реализован список </w:t>
      </w:r>
      <w:r>
        <w:t>заданных скидок</w:t>
      </w:r>
      <w:r w:rsidRPr="00B63553">
        <w:t>.</w:t>
      </w:r>
    </w:p>
    <w:p w14:paraId="6B80409C" w14:textId="77777777" w:rsidR="004D0897" w:rsidRDefault="004D0897" w:rsidP="005B7647">
      <w:pPr>
        <w:ind w:firstLine="851"/>
      </w:pPr>
    </w:p>
    <w:p w14:paraId="323B9EC7" w14:textId="77777777" w:rsidR="004D0897" w:rsidRDefault="00B63553" w:rsidP="00B63553">
      <w:pPr>
        <w:ind w:left="565" w:firstLine="851"/>
      </w:pPr>
      <w:r>
        <w:rPr>
          <w:b/>
        </w:rPr>
        <w:t xml:space="preserve">F02.01 </w:t>
      </w:r>
      <w:r>
        <w:t xml:space="preserve">Для каждой скидки в списке должны быть отображена </w:t>
      </w:r>
      <w:r w:rsidR="00E8010D">
        <w:t>информация о ней:</w:t>
      </w:r>
    </w:p>
    <w:p w14:paraId="344706BE" w14:textId="77777777" w:rsidR="00E8010D" w:rsidRDefault="00E8010D" w:rsidP="00E8010D">
      <w:pPr>
        <w:pStyle w:val="a8"/>
        <w:numPr>
          <w:ilvl w:val="0"/>
          <w:numId w:val="8"/>
        </w:numPr>
      </w:pPr>
      <w:r>
        <w:t>тип скидки,</w:t>
      </w:r>
    </w:p>
    <w:p w14:paraId="23DA87AF" w14:textId="77777777" w:rsidR="00E8010D" w:rsidRDefault="00E8010D" w:rsidP="00E8010D">
      <w:pPr>
        <w:pStyle w:val="a8"/>
        <w:numPr>
          <w:ilvl w:val="0"/>
          <w:numId w:val="8"/>
        </w:numPr>
      </w:pPr>
      <w:r>
        <w:t>величина скидки,</w:t>
      </w:r>
    </w:p>
    <w:p w14:paraId="11940431" w14:textId="77777777" w:rsidR="00E8010D" w:rsidRDefault="00E8010D" w:rsidP="00E8010D">
      <w:pPr>
        <w:pStyle w:val="a8"/>
        <w:numPr>
          <w:ilvl w:val="0"/>
          <w:numId w:val="8"/>
        </w:numPr>
      </w:pPr>
      <w:r>
        <w:t>название магазина, предоставляющего скидку,</w:t>
      </w:r>
    </w:p>
    <w:p w14:paraId="76718771" w14:textId="77777777" w:rsidR="00E8010D" w:rsidRDefault="00E8010D" w:rsidP="00E8010D">
      <w:pPr>
        <w:pStyle w:val="a8"/>
        <w:numPr>
          <w:ilvl w:val="0"/>
          <w:numId w:val="8"/>
        </w:numPr>
      </w:pPr>
      <w:r>
        <w:t>дата начала действия скидки (для временных скидок)</w:t>
      </w:r>
    </w:p>
    <w:p w14:paraId="7C65EA5D" w14:textId="77777777" w:rsidR="00E8010D" w:rsidRPr="00E8010D" w:rsidRDefault="00E8010D" w:rsidP="00E8010D">
      <w:pPr>
        <w:pStyle w:val="a8"/>
        <w:numPr>
          <w:ilvl w:val="0"/>
          <w:numId w:val="8"/>
        </w:numPr>
      </w:pPr>
      <w:r>
        <w:t>дата окончания действия скидки (для временных скидок)</w:t>
      </w:r>
    </w:p>
    <w:p w14:paraId="6CDCFCC6" w14:textId="77777777" w:rsidR="004D0897" w:rsidRDefault="004D0897" w:rsidP="005B7647">
      <w:pPr>
        <w:ind w:firstLine="851"/>
      </w:pPr>
    </w:p>
    <w:p w14:paraId="74DA3608" w14:textId="77777777" w:rsidR="004D0897" w:rsidRDefault="00B63553" w:rsidP="005B7647">
      <w:pPr>
        <w:ind w:firstLine="851"/>
      </w:pPr>
      <w:r w:rsidRPr="00B63553">
        <w:rPr>
          <w:b/>
        </w:rPr>
        <w:t>F03</w:t>
      </w:r>
      <w:r w:rsidRPr="00B63553">
        <w:t xml:space="preserve"> В системе должна присутствовать функция добавления элементов в список.</w:t>
      </w:r>
    </w:p>
    <w:p w14:paraId="2C490494" w14:textId="77777777" w:rsidR="00E8010D" w:rsidRDefault="00E8010D" w:rsidP="005B7647">
      <w:pPr>
        <w:ind w:firstLine="851"/>
      </w:pPr>
      <w:r w:rsidRPr="00E8010D">
        <w:rPr>
          <w:b/>
        </w:rPr>
        <w:t>F04</w:t>
      </w:r>
      <w:r w:rsidRPr="00E8010D">
        <w:t xml:space="preserve"> В системе должна присутствовать функция удаления элементов из списка.</w:t>
      </w:r>
    </w:p>
    <w:p w14:paraId="504FDC16" w14:textId="77777777" w:rsidR="00B63553" w:rsidRDefault="00E8010D" w:rsidP="005B7647">
      <w:pPr>
        <w:ind w:firstLine="851"/>
      </w:pPr>
      <w:r w:rsidRPr="00E8010D">
        <w:rPr>
          <w:b/>
        </w:rPr>
        <w:t>F05</w:t>
      </w:r>
      <w:r w:rsidRPr="00E8010D">
        <w:t xml:space="preserve"> В системе должна присутствовать функция поиска элементов по параметрам, указанным в </w:t>
      </w:r>
      <w:r w:rsidRPr="00E8010D">
        <w:rPr>
          <w:b/>
        </w:rPr>
        <w:t>F02.01</w:t>
      </w:r>
    </w:p>
    <w:p w14:paraId="22BB2491" w14:textId="77777777" w:rsidR="00E8010D" w:rsidRDefault="00E8010D" w:rsidP="005B7647">
      <w:pPr>
        <w:ind w:firstLine="851"/>
      </w:pPr>
      <w:r w:rsidRPr="00E8010D">
        <w:rPr>
          <w:b/>
        </w:rPr>
        <w:t>F06</w:t>
      </w:r>
      <w:r w:rsidRPr="00E8010D">
        <w:t xml:space="preserve"> В системе должна присутствовать функция сохранения списка элементов в файл (</w:t>
      </w:r>
      <w:r w:rsidRPr="00E8010D">
        <w:rPr>
          <w:b/>
        </w:rPr>
        <w:t>D01</w:t>
      </w:r>
      <w:r w:rsidRPr="00E8010D">
        <w:t>).</w:t>
      </w:r>
    </w:p>
    <w:p w14:paraId="5E8E36C7" w14:textId="77777777" w:rsidR="00E8010D" w:rsidRDefault="00E8010D" w:rsidP="005B7647">
      <w:pPr>
        <w:ind w:firstLine="851"/>
      </w:pPr>
      <w:r w:rsidRPr="00E8010D">
        <w:rPr>
          <w:b/>
        </w:rPr>
        <w:lastRenderedPageBreak/>
        <w:t>F07</w:t>
      </w:r>
      <w:r w:rsidRPr="00E8010D">
        <w:t xml:space="preserve"> В системе должна присутствовать функция загрузки списка элементов из файла (</w:t>
      </w:r>
      <w:r w:rsidRPr="00E8010D">
        <w:rPr>
          <w:b/>
        </w:rPr>
        <w:t>D01</w:t>
      </w:r>
      <w:r w:rsidRPr="00E8010D">
        <w:t>).</w:t>
      </w:r>
    </w:p>
    <w:p w14:paraId="10D84F75" w14:textId="77777777" w:rsidR="00E8010D" w:rsidRDefault="00E8010D" w:rsidP="005B7647">
      <w:pPr>
        <w:ind w:firstLine="851"/>
      </w:pPr>
    </w:p>
    <w:p w14:paraId="556CEE4E" w14:textId="77777777" w:rsidR="00E8010D" w:rsidRPr="00E8010D" w:rsidRDefault="00E8010D" w:rsidP="00E8010D">
      <w:pPr>
        <w:rPr>
          <w:b/>
        </w:rPr>
      </w:pPr>
      <w:r w:rsidRPr="00E8010D">
        <w:rPr>
          <w:b/>
        </w:rPr>
        <w:t>4.4 Требования к пользовательскому интерфейсу</w:t>
      </w:r>
    </w:p>
    <w:p w14:paraId="4EFF0605" w14:textId="77777777" w:rsidR="00E8010D" w:rsidRDefault="00E8010D" w:rsidP="00E8010D">
      <w:pPr>
        <w:ind w:firstLine="851"/>
      </w:pPr>
      <w:r w:rsidRPr="00E8010D">
        <w:rPr>
          <w:b/>
        </w:rPr>
        <w:t>U01</w:t>
      </w:r>
      <w:r>
        <w:t xml:space="preserve"> Система должна иметь графический интерфейс пользователя.</w:t>
      </w:r>
    </w:p>
    <w:p w14:paraId="3B342CAE" w14:textId="77777777" w:rsidR="00E8010D" w:rsidRDefault="00E8010D" w:rsidP="00E8010D">
      <w:pPr>
        <w:ind w:firstLine="851"/>
      </w:pPr>
      <w:r>
        <w:rPr>
          <w:b/>
        </w:rPr>
        <w:t xml:space="preserve">U02 </w:t>
      </w:r>
      <w:r>
        <w:t>Данные должны быть представлены в табличном виде.</w:t>
      </w:r>
    </w:p>
    <w:p w14:paraId="10B72D39" w14:textId="77777777" w:rsidR="00E8010D" w:rsidRDefault="00E8010D" w:rsidP="00E8010D">
      <w:pPr>
        <w:ind w:firstLine="851"/>
      </w:pPr>
      <w:r>
        <w:rPr>
          <w:b/>
        </w:rPr>
        <w:t>U03</w:t>
      </w:r>
      <w:r>
        <w:t xml:space="preserve"> В системе должна быть реализована система обработки ошибок.</w:t>
      </w:r>
    </w:p>
    <w:p w14:paraId="5E4E8D5E" w14:textId="77777777" w:rsidR="00E8010D" w:rsidRDefault="00E8010D" w:rsidP="005B7647">
      <w:pPr>
        <w:ind w:firstLine="851"/>
      </w:pPr>
    </w:p>
    <w:p w14:paraId="069228B1" w14:textId="77777777" w:rsidR="00E8010D" w:rsidRDefault="00E8010D" w:rsidP="00E8010D">
      <w:pPr>
        <w:rPr>
          <w:b/>
          <w:bCs/>
        </w:rPr>
      </w:pPr>
      <w:r>
        <w:rPr>
          <w:b/>
          <w:bCs/>
        </w:rPr>
        <w:t>4.5 Требования к программному обеспечению</w:t>
      </w:r>
    </w:p>
    <w:p w14:paraId="302FC41A" w14:textId="77777777" w:rsidR="00E8010D" w:rsidRDefault="00E8010D" w:rsidP="00E8010D">
      <w:pPr>
        <w:ind w:firstLine="851"/>
      </w:pPr>
      <w:r>
        <w:rPr>
          <w:b/>
        </w:rPr>
        <w:t>C01</w:t>
      </w:r>
      <w:r>
        <w:t xml:space="preserve"> Система должна работать на операционной системе Windows 10 Pro 21</w:t>
      </w:r>
      <w:r>
        <w:rPr>
          <w:lang w:val="en-US"/>
        </w:rPr>
        <w:t>H</w:t>
      </w:r>
      <w:r>
        <w:t>1. Работоспособность на других выпусках и версиях не гарантируется.</w:t>
      </w:r>
    </w:p>
    <w:p w14:paraId="3E636FBB" w14:textId="77777777" w:rsidR="00E8010D" w:rsidRDefault="00E8010D" w:rsidP="00E8010D">
      <w:pPr>
        <w:ind w:firstLine="851"/>
      </w:pPr>
      <w:r>
        <w:rPr>
          <w:b/>
        </w:rPr>
        <w:t>C02</w:t>
      </w:r>
      <w:r>
        <w:t xml:space="preserve"> </w:t>
      </w:r>
      <w:proofErr w:type="gramStart"/>
      <w:r>
        <w:t>На</w:t>
      </w:r>
      <w:proofErr w:type="gramEnd"/>
      <w:r>
        <w:t xml:space="preserve"> рабочей станции должен быть установлен .NET Framework версии 4.7.2.</w:t>
      </w:r>
    </w:p>
    <w:p w14:paraId="07C232C7" w14:textId="77777777" w:rsidR="00E8010D" w:rsidRDefault="00E8010D" w:rsidP="005B7647">
      <w:pPr>
        <w:ind w:firstLine="851"/>
      </w:pPr>
    </w:p>
    <w:p w14:paraId="4022A79A" w14:textId="77777777" w:rsidR="00E8010D" w:rsidRPr="00777291" w:rsidRDefault="00E8010D" w:rsidP="00777291">
      <w:pPr>
        <w:rPr>
          <w:b/>
        </w:rPr>
      </w:pPr>
      <w:r w:rsidRPr="00777291">
        <w:rPr>
          <w:b/>
        </w:rPr>
        <w:t>4.6 Требования к аппаратному обеспечению</w:t>
      </w:r>
    </w:p>
    <w:p w14:paraId="0C849857" w14:textId="77777777" w:rsidR="00E8010D" w:rsidRDefault="00E8010D" w:rsidP="00E8010D">
      <w:pPr>
        <w:ind w:firstLine="851"/>
      </w:pPr>
      <w:r w:rsidRPr="00E8010D">
        <w:rPr>
          <w:b/>
        </w:rPr>
        <w:t>C03</w:t>
      </w:r>
      <w:r>
        <w:t xml:space="preserve"> Процессор – не менее 1 ГГц.</w:t>
      </w:r>
    </w:p>
    <w:p w14:paraId="55D4E977" w14:textId="77777777" w:rsidR="00E8010D" w:rsidRDefault="00E8010D" w:rsidP="00E8010D">
      <w:pPr>
        <w:ind w:firstLine="851"/>
      </w:pPr>
      <w:r w:rsidRPr="00E8010D">
        <w:rPr>
          <w:b/>
        </w:rPr>
        <w:t>C04</w:t>
      </w:r>
      <w:r>
        <w:t xml:space="preserve"> ОЗУ – не менее 2 ГБ.</w:t>
      </w:r>
    </w:p>
    <w:p w14:paraId="640D6C58" w14:textId="77777777" w:rsidR="00E8010D" w:rsidRDefault="00E8010D" w:rsidP="005B7647">
      <w:pPr>
        <w:ind w:firstLine="851"/>
      </w:pPr>
    </w:p>
    <w:p w14:paraId="72025E4E" w14:textId="77777777" w:rsidR="00E8010D" w:rsidRPr="000F38CF" w:rsidRDefault="00E8010D" w:rsidP="005B7647">
      <w:pPr>
        <w:ind w:firstLine="851"/>
      </w:pPr>
    </w:p>
    <w:sectPr w:rsidR="00E8010D" w:rsidRPr="000F38CF" w:rsidSect="00A14C4C">
      <w:footerReference w:type="default" r:id="rId46"/>
      <w:pgSz w:w="11906" w:h="16838"/>
      <w:pgMar w:top="1134" w:right="850" w:bottom="1134" w:left="1701" w:header="708" w:footer="18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F64A431" w14:textId="77777777" w:rsidR="00504732" w:rsidRDefault="00504732" w:rsidP="00922312">
      <w:pPr>
        <w:spacing w:line="240" w:lineRule="auto"/>
      </w:pPr>
      <w:r>
        <w:separator/>
      </w:r>
    </w:p>
  </w:endnote>
  <w:endnote w:type="continuationSeparator" w:id="0">
    <w:p w14:paraId="3AF78E82" w14:textId="77777777" w:rsidR="00504732" w:rsidRDefault="00504732" w:rsidP="009223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679063"/>
      <w:docPartObj>
        <w:docPartGallery w:val="Page Numbers (Bottom of Page)"/>
        <w:docPartUnique/>
      </w:docPartObj>
    </w:sdtPr>
    <w:sdtEndPr/>
    <w:sdtContent>
      <w:p w14:paraId="1D0BE97F" w14:textId="5BC50C0F" w:rsidR="008631C2" w:rsidRDefault="008631C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B5E3E">
          <w:rPr>
            <w:noProof/>
          </w:rPr>
          <w:t>33</w:t>
        </w:r>
        <w:r>
          <w:fldChar w:fldCharType="end"/>
        </w:r>
      </w:p>
    </w:sdtContent>
  </w:sdt>
  <w:p w14:paraId="6D097F08" w14:textId="77777777" w:rsidR="008631C2" w:rsidRDefault="008631C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289C7A" w14:textId="77777777" w:rsidR="00504732" w:rsidRDefault="00504732" w:rsidP="00922312">
      <w:pPr>
        <w:spacing w:line="240" w:lineRule="auto"/>
      </w:pPr>
      <w:r>
        <w:separator/>
      </w:r>
    </w:p>
  </w:footnote>
  <w:footnote w:type="continuationSeparator" w:id="0">
    <w:p w14:paraId="42F0F7F7" w14:textId="77777777" w:rsidR="00504732" w:rsidRDefault="00504732" w:rsidP="009223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17709"/>
    <w:multiLevelType w:val="hybridMultilevel"/>
    <w:tmpl w:val="EF1CB3DC"/>
    <w:lvl w:ilvl="0" w:tplc="3DCA0094">
      <w:start w:val="1"/>
      <w:numFmt w:val="bullet"/>
      <w:lvlText w:val="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1" w15:restartNumberingAfterBreak="0">
    <w:nsid w:val="14D14F2B"/>
    <w:multiLevelType w:val="hybridMultilevel"/>
    <w:tmpl w:val="B5A054E0"/>
    <w:lvl w:ilvl="0" w:tplc="3DCA009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7AA3F95"/>
    <w:multiLevelType w:val="hybridMultilevel"/>
    <w:tmpl w:val="08DC408C"/>
    <w:lvl w:ilvl="0" w:tplc="3DCA0094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4" w15:restartNumberingAfterBreak="0">
    <w:nsid w:val="42CE168D"/>
    <w:multiLevelType w:val="multilevel"/>
    <w:tmpl w:val="9566E4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6AD95052"/>
    <w:multiLevelType w:val="hybridMultilevel"/>
    <w:tmpl w:val="D354D960"/>
    <w:lvl w:ilvl="0" w:tplc="6CA69DD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44C8"/>
    <w:rsid w:val="00031B54"/>
    <w:rsid w:val="00063BCD"/>
    <w:rsid w:val="0007222D"/>
    <w:rsid w:val="000F38CF"/>
    <w:rsid w:val="00120B51"/>
    <w:rsid w:val="00154613"/>
    <w:rsid w:val="00194607"/>
    <w:rsid w:val="00197384"/>
    <w:rsid w:val="001B5E3E"/>
    <w:rsid w:val="001B69D9"/>
    <w:rsid w:val="001F34C1"/>
    <w:rsid w:val="00216AD9"/>
    <w:rsid w:val="002A44C8"/>
    <w:rsid w:val="002C421D"/>
    <w:rsid w:val="002E7B6D"/>
    <w:rsid w:val="00315848"/>
    <w:rsid w:val="003170A3"/>
    <w:rsid w:val="00341B76"/>
    <w:rsid w:val="003B5AEC"/>
    <w:rsid w:val="004064E6"/>
    <w:rsid w:val="0041085D"/>
    <w:rsid w:val="004D0897"/>
    <w:rsid w:val="004F5318"/>
    <w:rsid w:val="00504732"/>
    <w:rsid w:val="00542151"/>
    <w:rsid w:val="00550E48"/>
    <w:rsid w:val="005B7647"/>
    <w:rsid w:val="00660188"/>
    <w:rsid w:val="00670D1D"/>
    <w:rsid w:val="00701401"/>
    <w:rsid w:val="00721771"/>
    <w:rsid w:val="00777291"/>
    <w:rsid w:val="00795F5B"/>
    <w:rsid w:val="007A6738"/>
    <w:rsid w:val="00826261"/>
    <w:rsid w:val="008631C2"/>
    <w:rsid w:val="00922312"/>
    <w:rsid w:val="009606D9"/>
    <w:rsid w:val="009927B0"/>
    <w:rsid w:val="009D384E"/>
    <w:rsid w:val="00A14C4C"/>
    <w:rsid w:val="00A36555"/>
    <w:rsid w:val="00A43703"/>
    <w:rsid w:val="00B61F47"/>
    <w:rsid w:val="00B63553"/>
    <w:rsid w:val="00BF6365"/>
    <w:rsid w:val="00C742F0"/>
    <w:rsid w:val="00CB783A"/>
    <w:rsid w:val="00D245A6"/>
    <w:rsid w:val="00D720BD"/>
    <w:rsid w:val="00D7374A"/>
    <w:rsid w:val="00D75E5D"/>
    <w:rsid w:val="00D93D5E"/>
    <w:rsid w:val="00DA32BF"/>
    <w:rsid w:val="00DB74D5"/>
    <w:rsid w:val="00DD6596"/>
    <w:rsid w:val="00DF5BA5"/>
    <w:rsid w:val="00E13BFB"/>
    <w:rsid w:val="00E66ABE"/>
    <w:rsid w:val="00E72FD6"/>
    <w:rsid w:val="00E8010D"/>
    <w:rsid w:val="00E91CB0"/>
    <w:rsid w:val="00E94092"/>
    <w:rsid w:val="00EC40F2"/>
    <w:rsid w:val="00F01B36"/>
    <w:rsid w:val="00F20C94"/>
    <w:rsid w:val="00F70821"/>
    <w:rsid w:val="00FD0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810E9B1"/>
  <w15:chartTrackingRefBased/>
  <w15:docId w15:val="{8F1EEB57-1CB2-40A3-88C4-59952EA24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4092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E94092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F38CF"/>
    <w:pPr>
      <w:keepNext/>
      <w:keepLines/>
      <w:ind w:firstLine="851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94092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E94092"/>
    <w:rPr>
      <w:rFonts w:ascii="Times New Roman" w:eastAsiaTheme="majorEastAsia" w:hAnsi="Times New Roman" w:cstheme="majorBidi"/>
      <w:b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22312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22312"/>
    <w:rPr>
      <w:rFonts w:ascii="Times New Roman" w:hAnsi="Times New Roman"/>
      <w:sz w:val="28"/>
    </w:rPr>
  </w:style>
  <w:style w:type="table" w:customStyle="1" w:styleId="11">
    <w:name w:val="Сетка таблицы1"/>
    <w:basedOn w:val="a1"/>
    <w:uiPriority w:val="39"/>
    <w:rsid w:val="000F38CF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0F38CF"/>
    <w:pPr>
      <w:ind w:left="720" w:firstLine="851"/>
      <w:contextualSpacing/>
    </w:pPr>
  </w:style>
  <w:style w:type="character" w:customStyle="1" w:styleId="20">
    <w:name w:val="Заголовок 2 Знак"/>
    <w:basedOn w:val="a0"/>
    <w:link w:val="2"/>
    <w:uiPriority w:val="9"/>
    <w:rsid w:val="000F38CF"/>
    <w:rPr>
      <w:rFonts w:ascii="Times New Roman" w:eastAsiaTheme="majorEastAsia" w:hAnsi="Times New Roman" w:cstheme="majorBidi"/>
      <w:b/>
      <w:sz w:val="28"/>
      <w:szCs w:val="26"/>
    </w:rPr>
  </w:style>
  <w:style w:type="paragraph" w:styleId="a9">
    <w:name w:val="Title"/>
    <w:basedOn w:val="a"/>
    <w:next w:val="a"/>
    <w:link w:val="aa"/>
    <w:uiPriority w:val="10"/>
    <w:qFormat/>
    <w:rsid w:val="005B764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Заголовок Знак"/>
    <w:basedOn w:val="a0"/>
    <w:link w:val="a9"/>
    <w:uiPriority w:val="10"/>
    <w:rsid w:val="005B764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b">
    <w:name w:val="Table Grid"/>
    <w:basedOn w:val="a1"/>
    <w:uiPriority w:val="39"/>
    <w:rsid w:val="007A6738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TOC Heading"/>
    <w:basedOn w:val="1"/>
    <w:next w:val="a"/>
    <w:uiPriority w:val="39"/>
    <w:unhideWhenUsed/>
    <w:qFormat/>
    <w:rsid w:val="003170A3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3170A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170A3"/>
    <w:pPr>
      <w:spacing w:after="100"/>
      <w:ind w:left="280"/>
    </w:pPr>
  </w:style>
  <w:style w:type="character" w:styleId="ad">
    <w:name w:val="Hyperlink"/>
    <w:basedOn w:val="a0"/>
    <w:uiPriority w:val="99"/>
    <w:unhideWhenUsed/>
    <w:rsid w:val="003170A3"/>
    <w:rPr>
      <w:color w:val="0563C1" w:themeColor="hyperlink"/>
      <w:u w:val="single"/>
    </w:rPr>
  </w:style>
  <w:style w:type="table" w:customStyle="1" w:styleId="22">
    <w:name w:val="Сетка таблицы2"/>
    <w:basedOn w:val="a1"/>
    <w:next w:val="ab"/>
    <w:uiPriority w:val="39"/>
    <w:rsid w:val="004F5318"/>
    <w:pPr>
      <w:spacing w:after="0" w:line="240" w:lineRule="auto"/>
      <w:ind w:firstLine="851"/>
      <w:jc w:val="both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0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3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9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6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oleObject" Target="embeddings/oleObject1.bin"/><Relationship Id="rId48" Type="http://schemas.openxmlformats.org/officeDocument/2006/relationships/theme" Target="theme/theme1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footer" Target="footer1.xml"/><Relationship Id="rId20" Type="http://schemas.openxmlformats.org/officeDocument/2006/relationships/image" Target="media/image13.png"/><Relationship Id="rId4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C552E9-AEB4-4C7E-86CF-9E34686A5D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</TotalTime>
  <Pages>33</Pages>
  <Words>2388</Words>
  <Characters>13617</Characters>
  <Application>Microsoft Office Word</Application>
  <DocSecurity>0</DocSecurity>
  <Lines>113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avasilev97@mail.ru</dc:creator>
  <cp:keywords/>
  <dc:description/>
  <cp:lastModifiedBy>vasiavasilev97@mail.ru</cp:lastModifiedBy>
  <cp:revision>35</cp:revision>
  <dcterms:created xsi:type="dcterms:W3CDTF">2021-12-06T07:09:00Z</dcterms:created>
  <dcterms:modified xsi:type="dcterms:W3CDTF">2021-12-27T07:04:00Z</dcterms:modified>
</cp:coreProperties>
</file>